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7BCF1C" w14:textId="77777777" w:rsidR="00DA1031" w:rsidRPr="00E344EC" w:rsidRDefault="00BE4787" w:rsidP="00DA1031">
      <w:pPr>
        <w:jc w:val="center"/>
        <w:rPr>
          <w:b/>
          <w:sz w:val="40"/>
          <w:szCs w:val="40"/>
        </w:rPr>
      </w:pPr>
      <w:r>
        <w:rPr>
          <w:b/>
          <w:sz w:val="40"/>
          <w:szCs w:val="40"/>
        </w:rPr>
        <w:t>4</w:t>
      </w:r>
    </w:p>
    <w:p w14:paraId="49C52769" w14:textId="77777777" w:rsidR="00866F2E" w:rsidRDefault="00DA1031" w:rsidP="00DA1031">
      <w:pPr>
        <w:jc w:val="center"/>
        <w:rPr>
          <w:b/>
          <w:sz w:val="40"/>
          <w:szCs w:val="40"/>
        </w:rPr>
      </w:pPr>
      <w:r w:rsidRPr="00E344EC">
        <w:rPr>
          <w:b/>
          <w:sz w:val="40"/>
          <w:szCs w:val="40"/>
        </w:rPr>
        <w:t xml:space="preserve">Dùng </w:t>
      </w:r>
      <w:r w:rsidRPr="00E344EC">
        <w:rPr>
          <w:rFonts w:ascii="Arial" w:hAnsi="Arial" w:cs="Arial"/>
          <w:sz w:val="40"/>
          <w:szCs w:val="40"/>
        </w:rPr>
        <w:t>R</w:t>
      </w:r>
      <w:r w:rsidRPr="00E344EC">
        <w:rPr>
          <w:b/>
          <w:sz w:val="40"/>
          <w:szCs w:val="40"/>
        </w:rPr>
        <w:t xml:space="preserve"> cho các phép tính </w:t>
      </w:r>
    </w:p>
    <w:p w14:paraId="2B85B080" w14:textId="77777777" w:rsidR="00DA1031" w:rsidRPr="00E344EC" w:rsidRDefault="00DA1031" w:rsidP="00DA1031">
      <w:pPr>
        <w:jc w:val="center"/>
        <w:rPr>
          <w:b/>
          <w:sz w:val="40"/>
          <w:szCs w:val="40"/>
        </w:rPr>
      </w:pPr>
      <w:r w:rsidRPr="00E344EC">
        <w:rPr>
          <w:b/>
          <w:sz w:val="40"/>
          <w:szCs w:val="40"/>
        </w:rPr>
        <w:t>đơn giản và ma trận</w:t>
      </w:r>
    </w:p>
    <w:p w14:paraId="42D0F1AC" w14:textId="77777777" w:rsidR="00DA1031" w:rsidRPr="000C7CA3" w:rsidRDefault="00DA1031">
      <w:pPr>
        <w:rPr>
          <w:sz w:val="22"/>
          <w:szCs w:val="22"/>
        </w:rPr>
      </w:pPr>
    </w:p>
    <w:p w14:paraId="64D41EC9" w14:textId="77777777" w:rsidR="00DA1031" w:rsidRPr="00C3181D" w:rsidRDefault="00AE1874" w:rsidP="00323608">
      <w:r w:rsidRPr="00C3181D">
        <w:t xml:space="preserve">Một trong những lợi thế của </w:t>
      </w:r>
      <w:r w:rsidRPr="00C3181D">
        <w:rPr>
          <w:rFonts w:ascii="Arial" w:hAnsi="Arial" w:cs="Arial"/>
        </w:rPr>
        <w:t>R</w:t>
      </w:r>
      <w:r w:rsidRPr="00C3181D">
        <w:t xml:space="preserve"> là có thể sử d</w:t>
      </w:r>
      <w:r w:rsidR="000C7CA3" w:rsidRPr="00C3181D">
        <w:t xml:space="preserve">ụng như một </w:t>
      </w:r>
      <w:r w:rsidR="00877E56" w:rsidRPr="00C3181D">
        <w:t xml:space="preserve"> </w:t>
      </w:r>
      <w:r w:rsidR="000C7CA3" w:rsidRPr="00C3181D">
        <w:t xml:space="preserve">máy tính cầm tay. </w:t>
      </w:r>
      <w:r w:rsidRPr="00C3181D">
        <w:t xml:space="preserve">Thật ra, hơn thế nữa, </w:t>
      </w:r>
      <w:r w:rsidRPr="00C3181D">
        <w:rPr>
          <w:rFonts w:ascii="Arial" w:hAnsi="Arial" w:cs="Arial"/>
        </w:rPr>
        <w:t>R</w:t>
      </w:r>
      <w:r w:rsidRPr="00C3181D">
        <w:t xml:space="preserve"> có thể sử dụng cho các phép tính ma trận và lập chương. </w:t>
      </w:r>
      <w:r w:rsidR="00280DAE" w:rsidRPr="00C3181D">
        <w:t>C</w:t>
      </w:r>
      <w:r w:rsidRPr="00C3181D">
        <w:t xml:space="preserve">hương này chỉ trình bày một số phép tính đơn giản mà học sinh hay sinh viên có thể sử dụng lập tức trong khi đọc những dòng chữ này. </w:t>
      </w:r>
    </w:p>
    <w:p w14:paraId="38ADF3EA" w14:textId="77777777" w:rsidR="00293892" w:rsidRPr="00293892" w:rsidRDefault="00293892" w:rsidP="00293892">
      <w:pPr>
        <w:ind w:firstLine="720"/>
        <w:jc w:val="both"/>
        <w:rPr>
          <w:sz w:val="22"/>
          <w:szCs w:val="22"/>
        </w:rPr>
      </w:pPr>
    </w:p>
    <w:p w14:paraId="04732B42" w14:textId="77777777" w:rsidR="00DA1031" w:rsidRPr="004B67B5" w:rsidRDefault="00BE4787" w:rsidP="00DA1031">
      <w:pPr>
        <w:rPr>
          <w:rFonts w:ascii="Arial" w:hAnsi="Arial" w:cs="Arial"/>
          <w:b/>
          <w:sz w:val="30"/>
          <w:szCs w:val="30"/>
        </w:rPr>
      </w:pPr>
      <w:r>
        <w:rPr>
          <w:rFonts w:ascii="Arial" w:hAnsi="Arial" w:cs="Arial"/>
          <w:b/>
          <w:sz w:val="30"/>
          <w:szCs w:val="30"/>
        </w:rPr>
        <w:t>4</w:t>
      </w:r>
      <w:r w:rsidR="007C115F">
        <w:rPr>
          <w:rFonts w:ascii="Arial" w:hAnsi="Arial" w:cs="Arial"/>
          <w:b/>
          <w:sz w:val="30"/>
          <w:szCs w:val="30"/>
        </w:rPr>
        <w:t xml:space="preserve">.1  </w:t>
      </w:r>
      <w:r w:rsidR="00AE1874">
        <w:rPr>
          <w:rFonts w:ascii="Arial" w:hAnsi="Arial" w:cs="Arial"/>
          <w:b/>
          <w:sz w:val="30"/>
          <w:szCs w:val="30"/>
        </w:rPr>
        <w:t>T</w:t>
      </w:r>
      <w:r w:rsidR="00DA1031">
        <w:rPr>
          <w:rFonts w:ascii="Arial" w:hAnsi="Arial" w:cs="Arial"/>
          <w:b/>
          <w:sz w:val="30"/>
          <w:szCs w:val="30"/>
        </w:rPr>
        <w:t xml:space="preserve">ính toán đơn giản </w:t>
      </w:r>
    </w:p>
    <w:p w14:paraId="514F2EE2" w14:textId="77777777" w:rsidR="00DA1031" w:rsidRDefault="00DA1031" w:rsidP="00DA1031"/>
    <w:tbl>
      <w:tblPr>
        <w:tblW w:w="7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1"/>
        <w:gridCol w:w="3780"/>
      </w:tblGrid>
      <w:tr w:rsidR="00866F2E" w14:paraId="280E37B1" w14:textId="77777777" w:rsidTr="008955B8">
        <w:trPr>
          <w:jc w:val="center"/>
        </w:trPr>
        <w:tc>
          <w:tcPr>
            <w:tcW w:w="3621" w:type="dxa"/>
            <w:shd w:val="clear" w:color="auto" w:fill="auto"/>
          </w:tcPr>
          <w:p w14:paraId="65C67EDF" w14:textId="77777777" w:rsidR="00866F2E" w:rsidRPr="008955B8" w:rsidRDefault="00866F2E" w:rsidP="00866F2E">
            <w:pPr>
              <w:rPr>
                <w:sz w:val="22"/>
                <w:szCs w:val="22"/>
              </w:rPr>
            </w:pPr>
            <w:r w:rsidRPr="008955B8">
              <w:rPr>
                <w:sz w:val="22"/>
                <w:szCs w:val="22"/>
              </w:rPr>
              <w:t xml:space="preserve">Cộng hai số hay nhiều số với nhau: </w:t>
            </w:r>
          </w:p>
          <w:p w14:paraId="0AFE2B00" w14:textId="77777777" w:rsidR="00866F2E" w:rsidRPr="008955B8" w:rsidRDefault="00866F2E" w:rsidP="008955B8">
            <w:pPr>
              <w:pStyle w:val="NormalWeb"/>
              <w:spacing w:before="0" w:beforeAutospacing="0" w:after="0" w:afterAutospacing="0"/>
              <w:jc w:val="both"/>
              <w:rPr>
                <w:rFonts w:ascii="Courier New" w:hAnsi="Courier New" w:cs="Courier New"/>
                <w:sz w:val="20"/>
                <w:szCs w:val="20"/>
              </w:rPr>
            </w:pPr>
            <w:r w:rsidRPr="008955B8">
              <w:rPr>
                <w:rFonts w:ascii="Courier New" w:hAnsi="Courier New" w:cs="Courier New"/>
                <w:sz w:val="20"/>
                <w:szCs w:val="20"/>
              </w:rPr>
              <w:t>&gt; 15+2997</w:t>
            </w:r>
          </w:p>
          <w:p w14:paraId="53C44763" w14:textId="77777777" w:rsidR="00866F2E" w:rsidRPr="008955B8" w:rsidRDefault="00866F2E" w:rsidP="00DA1031">
            <w:pPr>
              <w:rPr>
                <w:rFonts w:ascii="Courier New" w:hAnsi="Courier New" w:cs="Courier New"/>
                <w:sz w:val="20"/>
                <w:szCs w:val="20"/>
              </w:rPr>
            </w:pPr>
            <w:r w:rsidRPr="008955B8">
              <w:rPr>
                <w:rFonts w:ascii="Courier New" w:hAnsi="Courier New" w:cs="Courier New"/>
                <w:sz w:val="20"/>
                <w:szCs w:val="20"/>
              </w:rPr>
              <w:t>[1] 3012</w:t>
            </w:r>
          </w:p>
        </w:tc>
        <w:tc>
          <w:tcPr>
            <w:tcW w:w="3780" w:type="dxa"/>
            <w:shd w:val="clear" w:color="auto" w:fill="auto"/>
          </w:tcPr>
          <w:p w14:paraId="2BF37722" w14:textId="77777777" w:rsidR="00866F2E" w:rsidRPr="008955B8" w:rsidRDefault="00866F2E" w:rsidP="00866F2E">
            <w:pPr>
              <w:rPr>
                <w:sz w:val="22"/>
                <w:szCs w:val="22"/>
              </w:rPr>
            </w:pPr>
            <w:r w:rsidRPr="008955B8">
              <w:rPr>
                <w:sz w:val="22"/>
                <w:szCs w:val="22"/>
              </w:rPr>
              <w:t xml:space="preserve">Cộng và trừ: </w:t>
            </w:r>
          </w:p>
          <w:p w14:paraId="362E28D8" w14:textId="77777777" w:rsidR="00866F2E" w:rsidRPr="008955B8" w:rsidRDefault="00866F2E" w:rsidP="008955B8">
            <w:pPr>
              <w:pStyle w:val="NormalWeb"/>
              <w:spacing w:before="0" w:beforeAutospacing="0" w:after="0" w:afterAutospacing="0"/>
              <w:jc w:val="both"/>
              <w:rPr>
                <w:rFonts w:ascii="Courier New" w:hAnsi="Courier New" w:cs="Courier New"/>
                <w:sz w:val="20"/>
                <w:szCs w:val="20"/>
              </w:rPr>
            </w:pPr>
            <w:r w:rsidRPr="008955B8">
              <w:rPr>
                <w:rFonts w:ascii="Courier New" w:hAnsi="Courier New" w:cs="Courier New"/>
                <w:sz w:val="20"/>
                <w:szCs w:val="20"/>
              </w:rPr>
              <w:t>&gt; 15+2997-9768</w:t>
            </w:r>
          </w:p>
          <w:p w14:paraId="23E1C9FA" w14:textId="77777777" w:rsidR="00866F2E" w:rsidRPr="008955B8" w:rsidRDefault="00866F2E" w:rsidP="00DA1031">
            <w:pPr>
              <w:rPr>
                <w:rFonts w:ascii="Courier New" w:hAnsi="Courier New" w:cs="Courier New"/>
                <w:sz w:val="20"/>
                <w:szCs w:val="20"/>
              </w:rPr>
            </w:pPr>
            <w:r w:rsidRPr="008955B8">
              <w:rPr>
                <w:rFonts w:ascii="Courier New" w:hAnsi="Courier New" w:cs="Courier New"/>
                <w:sz w:val="20"/>
                <w:szCs w:val="20"/>
              </w:rPr>
              <w:t>[1] -6756</w:t>
            </w:r>
          </w:p>
        </w:tc>
      </w:tr>
      <w:tr w:rsidR="00866F2E" w14:paraId="2C8E2A1B" w14:textId="77777777" w:rsidTr="008955B8">
        <w:trPr>
          <w:jc w:val="center"/>
        </w:trPr>
        <w:tc>
          <w:tcPr>
            <w:tcW w:w="3621" w:type="dxa"/>
            <w:shd w:val="clear" w:color="auto" w:fill="auto"/>
          </w:tcPr>
          <w:p w14:paraId="447B39CC" w14:textId="77777777" w:rsidR="00866F2E" w:rsidRPr="008955B8" w:rsidRDefault="00866F2E" w:rsidP="00866F2E">
            <w:pPr>
              <w:rPr>
                <w:sz w:val="22"/>
                <w:szCs w:val="22"/>
              </w:rPr>
            </w:pPr>
            <w:r w:rsidRPr="008955B8">
              <w:rPr>
                <w:sz w:val="22"/>
                <w:szCs w:val="22"/>
              </w:rPr>
              <w:t xml:space="preserve">Nhân và chia </w:t>
            </w:r>
          </w:p>
          <w:p w14:paraId="46651F4D"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2"/>
                <w:szCs w:val="22"/>
              </w:rPr>
              <w:t>&gt;</w:t>
            </w:r>
            <w:r w:rsidRPr="008955B8">
              <w:rPr>
                <w:rFonts w:ascii="Courier New" w:hAnsi="Courier New" w:cs="Courier New"/>
                <w:sz w:val="20"/>
                <w:szCs w:val="20"/>
              </w:rPr>
              <w:t xml:space="preserve"> -27*12/21</w:t>
            </w:r>
          </w:p>
          <w:p w14:paraId="306E9ECC" w14:textId="77777777" w:rsidR="00866F2E" w:rsidRPr="008955B8" w:rsidRDefault="00866F2E" w:rsidP="00DA1031">
            <w:pPr>
              <w:rPr>
                <w:rFonts w:ascii="Courier New" w:hAnsi="Courier New" w:cs="Courier New"/>
                <w:sz w:val="20"/>
                <w:szCs w:val="20"/>
              </w:rPr>
            </w:pPr>
            <w:r w:rsidRPr="008955B8">
              <w:rPr>
                <w:rFonts w:ascii="Courier New" w:hAnsi="Courier New" w:cs="Courier New"/>
                <w:sz w:val="20"/>
                <w:szCs w:val="20"/>
              </w:rPr>
              <w:t>[1] -15.42857</w:t>
            </w:r>
          </w:p>
        </w:tc>
        <w:tc>
          <w:tcPr>
            <w:tcW w:w="3780" w:type="dxa"/>
            <w:shd w:val="clear" w:color="auto" w:fill="auto"/>
          </w:tcPr>
          <w:p w14:paraId="1ECEB913" w14:textId="77777777" w:rsidR="00866F2E" w:rsidRPr="008955B8" w:rsidRDefault="00866F2E" w:rsidP="00866F2E">
            <w:pPr>
              <w:rPr>
                <w:sz w:val="22"/>
                <w:szCs w:val="22"/>
              </w:rPr>
            </w:pPr>
            <w:r w:rsidRPr="008955B8">
              <w:rPr>
                <w:sz w:val="22"/>
                <w:szCs w:val="22"/>
              </w:rPr>
              <w:t>Số lũy thừa: (25 – 5)</w:t>
            </w:r>
            <w:r w:rsidRPr="008955B8">
              <w:rPr>
                <w:sz w:val="22"/>
                <w:szCs w:val="22"/>
                <w:vertAlign w:val="superscript"/>
              </w:rPr>
              <w:t>3</w:t>
            </w:r>
          </w:p>
          <w:p w14:paraId="7B9ED3E2"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25 - 5)^3</w:t>
            </w:r>
          </w:p>
          <w:p w14:paraId="173377F8" w14:textId="77777777" w:rsidR="00866F2E" w:rsidRPr="008955B8" w:rsidRDefault="00866F2E" w:rsidP="00DA1031">
            <w:pPr>
              <w:rPr>
                <w:rFonts w:ascii="Courier New" w:hAnsi="Courier New" w:cs="Courier New"/>
                <w:sz w:val="20"/>
                <w:szCs w:val="20"/>
              </w:rPr>
            </w:pPr>
            <w:r w:rsidRPr="008955B8">
              <w:rPr>
                <w:rFonts w:ascii="Courier New" w:hAnsi="Courier New" w:cs="Courier New"/>
                <w:sz w:val="20"/>
                <w:szCs w:val="20"/>
              </w:rPr>
              <w:t>[1] 8000</w:t>
            </w:r>
          </w:p>
        </w:tc>
      </w:tr>
      <w:tr w:rsidR="00866F2E" w14:paraId="4DDD5028" w14:textId="77777777" w:rsidTr="008955B8">
        <w:trPr>
          <w:jc w:val="center"/>
        </w:trPr>
        <w:tc>
          <w:tcPr>
            <w:tcW w:w="3621" w:type="dxa"/>
            <w:shd w:val="clear" w:color="auto" w:fill="auto"/>
          </w:tcPr>
          <w:p w14:paraId="64F20C72" w14:textId="77777777" w:rsidR="00866F2E" w:rsidRDefault="00866F2E" w:rsidP="00866F2E">
            <w:r w:rsidRPr="008955B8">
              <w:rPr>
                <w:sz w:val="22"/>
                <w:szCs w:val="22"/>
              </w:rPr>
              <w:t xml:space="preserve">Căn số bậc hai: </w:t>
            </w:r>
            <w:r w:rsidR="00F436D8" w:rsidRPr="008955B8">
              <w:rPr>
                <w:noProof/>
                <w:position w:val="-8"/>
              </w:rPr>
              <w:object w:dxaOrig="480" w:dyaOrig="360" w14:anchorId="165B2C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18pt;mso-width-percent:0;mso-height-percent:0;mso-width-percent:0;mso-height-percent:0" o:ole="">
                  <v:imagedata r:id="rId7" o:title=""/>
                </v:shape>
                <o:OLEObject Type="Embed" ProgID="Equation.DSMT4" ShapeID="_x0000_i1025" DrawAspect="Content" ObjectID="_1656180976" r:id="rId8"/>
              </w:object>
            </w:r>
          </w:p>
          <w:p w14:paraId="34D46BEC"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sqrt(10)</w:t>
            </w:r>
          </w:p>
          <w:p w14:paraId="543D15E6"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3.162278</w:t>
            </w:r>
          </w:p>
          <w:p w14:paraId="467DF83D" w14:textId="77777777" w:rsidR="00866F2E" w:rsidRDefault="00866F2E" w:rsidP="00DA1031"/>
        </w:tc>
        <w:tc>
          <w:tcPr>
            <w:tcW w:w="3780" w:type="dxa"/>
            <w:shd w:val="clear" w:color="auto" w:fill="auto"/>
          </w:tcPr>
          <w:p w14:paraId="69A91446" w14:textId="77777777" w:rsidR="00866F2E" w:rsidRDefault="00866F2E" w:rsidP="00866F2E">
            <w:r w:rsidRPr="008955B8">
              <w:rPr>
                <w:sz w:val="22"/>
                <w:szCs w:val="22"/>
              </w:rPr>
              <w:t>Số pi</w:t>
            </w:r>
            <w:r>
              <w:t xml:space="preserve"> (</w:t>
            </w:r>
            <w:r w:rsidRPr="008955B8">
              <w:rPr>
                <w:rFonts w:ascii="Symbol" w:hAnsi="Symbol"/>
              </w:rPr>
              <w:t></w:t>
            </w:r>
            <w:r>
              <w:t>)</w:t>
            </w:r>
          </w:p>
          <w:p w14:paraId="167BB2A6"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pi</w:t>
            </w:r>
          </w:p>
          <w:p w14:paraId="22814F64"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3.141593</w:t>
            </w:r>
          </w:p>
          <w:p w14:paraId="55CF74EF"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2+3*pi</w:t>
            </w:r>
          </w:p>
          <w:p w14:paraId="12C5EB37" w14:textId="77777777" w:rsidR="00866F2E" w:rsidRPr="008955B8" w:rsidRDefault="00866F2E" w:rsidP="00DA1031">
            <w:pPr>
              <w:rPr>
                <w:rFonts w:ascii="Courier New" w:hAnsi="Courier New" w:cs="Courier New"/>
                <w:sz w:val="20"/>
                <w:szCs w:val="20"/>
              </w:rPr>
            </w:pPr>
            <w:r w:rsidRPr="008955B8">
              <w:rPr>
                <w:rFonts w:ascii="Courier New" w:hAnsi="Courier New" w:cs="Courier New"/>
                <w:sz w:val="20"/>
                <w:szCs w:val="20"/>
              </w:rPr>
              <w:t>[1] 11.42478</w:t>
            </w:r>
          </w:p>
        </w:tc>
      </w:tr>
      <w:tr w:rsidR="00866F2E" w14:paraId="55E4FA86" w14:textId="77777777" w:rsidTr="008955B8">
        <w:trPr>
          <w:jc w:val="center"/>
        </w:trPr>
        <w:tc>
          <w:tcPr>
            <w:tcW w:w="3621" w:type="dxa"/>
            <w:shd w:val="clear" w:color="auto" w:fill="auto"/>
          </w:tcPr>
          <w:p w14:paraId="3E58EAB2" w14:textId="77777777" w:rsidR="00866F2E" w:rsidRPr="008955B8" w:rsidRDefault="00866F2E" w:rsidP="00866F2E">
            <w:pPr>
              <w:rPr>
                <w:sz w:val="22"/>
                <w:szCs w:val="22"/>
              </w:rPr>
            </w:pPr>
            <w:r w:rsidRPr="008955B8">
              <w:rPr>
                <w:sz w:val="22"/>
                <w:szCs w:val="22"/>
              </w:rPr>
              <w:t>Logarit: log</w:t>
            </w:r>
            <w:r w:rsidRPr="008955B8">
              <w:rPr>
                <w:sz w:val="22"/>
                <w:szCs w:val="22"/>
                <w:vertAlign w:val="subscript"/>
              </w:rPr>
              <w:t>e</w:t>
            </w:r>
          </w:p>
          <w:p w14:paraId="7430722C"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log(10)</w:t>
            </w:r>
          </w:p>
          <w:p w14:paraId="0198F514"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2.302585</w:t>
            </w:r>
          </w:p>
        </w:tc>
        <w:tc>
          <w:tcPr>
            <w:tcW w:w="3780" w:type="dxa"/>
            <w:shd w:val="clear" w:color="auto" w:fill="auto"/>
          </w:tcPr>
          <w:p w14:paraId="63FEB3BD" w14:textId="77777777" w:rsidR="00866F2E" w:rsidRPr="008955B8" w:rsidRDefault="00866F2E" w:rsidP="00866F2E">
            <w:pPr>
              <w:rPr>
                <w:sz w:val="22"/>
                <w:szCs w:val="22"/>
              </w:rPr>
            </w:pPr>
            <w:r w:rsidRPr="008955B8">
              <w:rPr>
                <w:sz w:val="22"/>
                <w:szCs w:val="22"/>
              </w:rPr>
              <w:t>Logarit: log10</w:t>
            </w:r>
          </w:p>
          <w:p w14:paraId="3D4251B2"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log10(100)</w:t>
            </w:r>
          </w:p>
          <w:p w14:paraId="3444FE85"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2</w:t>
            </w:r>
          </w:p>
        </w:tc>
      </w:tr>
      <w:tr w:rsidR="00866F2E" w14:paraId="5975395B" w14:textId="77777777" w:rsidTr="008955B8">
        <w:trPr>
          <w:jc w:val="center"/>
        </w:trPr>
        <w:tc>
          <w:tcPr>
            <w:tcW w:w="3621" w:type="dxa"/>
            <w:shd w:val="clear" w:color="auto" w:fill="auto"/>
          </w:tcPr>
          <w:p w14:paraId="4C6BC816" w14:textId="77777777" w:rsidR="00866F2E" w:rsidRDefault="00866F2E" w:rsidP="00866F2E">
            <w:r w:rsidRPr="008955B8">
              <w:rPr>
                <w:sz w:val="22"/>
                <w:szCs w:val="22"/>
              </w:rPr>
              <w:t>Số mũ</w:t>
            </w:r>
            <w:r>
              <w:t xml:space="preserve">: </w:t>
            </w:r>
            <w:r w:rsidRPr="008955B8">
              <w:rPr>
                <w:i/>
              </w:rPr>
              <w:t>e</w:t>
            </w:r>
            <w:r w:rsidRPr="008955B8">
              <w:rPr>
                <w:vertAlign w:val="superscript"/>
              </w:rPr>
              <w:t>2.7689</w:t>
            </w:r>
          </w:p>
          <w:p w14:paraId="5DE7D2ED"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exp(2.7689)</w:t>
            </w:r>
          </w:p>
          <w:p w14:paraId="2193AD42"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15.94109</w:t>
            </w:r>
          </w:p>
          <w:p w14:paraId="396A8AAE" w14:textId="77777777" w:rsidR="00866F2E" w:rsidRPr="008955B8" w:rsidRDefault="00866F2E" w:rsidP="00866F2E">
            <w:pPr>
              <w:rPr>
                <w:rFonts w:ascii="Courier New" w:hAnsi="Courier New" w:cs="Courier New"/>
                <w:sz w:val="20"/>
                <w:szCs w:val="20"/>
              </w:rPr>
            </w:pPr>
          </w:p>
          <w:p w14:paraId="4756F68C"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log10(2+3*pi)</w:t>
            </w:r>
          </w:p>
          <w:p w14:paraId="6E3D41AE"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1.057848</w:t>
            </w:r>
          </w:p>
        </w:tc>
        <w:tc>
          <w:tcPr>
            <w:tcW w:w="3780" w:type="dxa"/>
            <w:shd w:val="clear" w:color="auto" w:fill="auto"/>
          </w:tcPr>
          <w:p w14:paraId="3F0DB4D6" w14:textId="77777777" w:rsidR="00866F2E" w:rsidRPr="008955B8" w:rsidRDefault="00866F2E" w:rsidP="00866F2E">
            <w:pPr>
              <w:rPr>
                <w:sz w:val="22"/>
                <w:szCs w:val="22"/>
              </w:rPr>
            </w:pPr>
            <w:r w:rsidRPr="008955B8">
              <w:rPr>
                <w:sz w:val="22"/>
                <w:szCs w:val="22"/>
              </w:rPr>
              <w:t xml:space="preserve">Hàm số lượng giác </w:t>
            </w:r>
          </w:p>
          <w:p w14:paraId="0BDF3CB4"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cos(pi)</w:t>
            </w:r>
          </w:p>
          <w:p w14:paraId="0E287965"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1</w:t>
            </w:r>
          </w:p>
          <w:p w14:paraId="41C5CD6A" w14:textId="77777777" w:rsidR="00866F2E" w:rsidRPr="008955B8" w:rsidRDefault="00866F2E" w:rsidP="00866F2E">
            <w:pPr>
              <w:rPr>
                <w:rFonts w:ascii="Courier New" w:hAnsi="Courier New" w:cs="Courier New"/>
                <w:sz w:val="20"/>
                <w:szCs w:val="20"/>
              </w:rPr>
            </w:pPr>
          </w:p>
          <w:p w14:paraId="5C663E69" w14:textId="77777777" w:rsidR="00866F2E" w:rsidRDefault="00866F2E" w:rsidP="00866F2E"/>
        </w:tc>
      </w:tr>
      <w:tr w:rsidR="00866F2E" w14:paraId="2E6549ED" w14:textId="77777777" w:rsidTr="008955B8">
        <w:trPr>
          <w:jc w:val="center"/>
        </w:trPr>
        <w:tc>
          <w:tcPr>
            <w:tcW w:w="3621" w:type="dxa"/>
            <w:shd w:val="clear" w:color="auto" w:fill="auto"/>
          </w:tcPr>
          <w:p w14:paraId="01263187" w14:textId="77777777" w:rsidR="00866F2E" w:rsidRPr="008955B8" w:rsidRDefault="00866F2E" w:rsidP="00866F2E">
            <w:pPr>
              <w:rPr>
                <w:sz w:val="22"/>
                <w:szCs w:val="22"/>
              </w:rPr>
            </w:pPr>
            <w:r w:rsidRPr="008955B8">
              <w:rPr>
                <w:sz w:val="22"/>
                <w:szCs w:val="22"/>
              </w:rPr>
              <w:t>Vector</w:t>
            </w:r>
          </w:p>
          <w:p w14:paraId="3146B6E0"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x &lt;- c(2,3,1,5,4,6,7,6,8)</w:t>
            </w:r>
          </w:p>
          <w:p w14:paraId="00E27703"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x</w:t>
            </w:r>
          </w:p>
          <w:p w14:paraId="0AFC5F95"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2 3 1 5 4 6 7 6 8</w:t>
            </w:r>
          </w:p>
          <w:p w14:paraId="0EEB9CC7" w14:textId="77777777" w:rsidR="00866F2E" w:rsidRPr="008955B8" w:rsidRDefault="00866F2E" w:rsidP="00866F2E">
            <w:pPr>
              <w:rPr>
                <w:rFonts w:ascii="Courier New" w:hAnsi="Courier New" w:cs="Courier New"/>
                <w:sz w:val="20"/>
                <w:szCs w:val="20"/>
              </w:rPr>
            </w:pPr>
          </w:p>
          <w:p w14:paraId="7FEA4A1E"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sum(x)</w:t>
            </w:r>
          </w:p>
          <w:p w14:paraId="5A2A5A35"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42</w:t>
            </w:r>
          </w:p>
          <w:p w14:paraId="25D38018" w14:textId="77777777" w:rsidR="00866F2E" w:rsidRPr="008955B8" w:rsidRDefault="00866F2E" w:rsidP="00866F2E">
            <w:pPr>
              <w:rPr>
                <w:rFonts w:ascii="Courier New" w:hAnsi="Courier New" w:cs="Courier New"/>
                <w:sz w:val="20"/>
                <w:szCs w:val="20"/>
              </w:rPr>
            </w:pPr>
          </w:p>
          <w:p w14:paraId="3DE5CE38"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x*2</w:t>
            </w:r>
          </w:p>
          <w:p w14:paraId="34250858"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lastRenderedPageBreak/>
              <w:t>[1]  4  6  2 10  8 12 14 12 16</w:t>
            </w:r>
          </w:p>
        </w:tc>
        <w:tc>
          <w:tcPr>
            <w:tcW w:w="3780" w:type="dxa"/>
            <w:shd w:val="clear" w:color="auto" w:fill="auto"/>
          </w:tcPr>
          <w:p w14:paraId="0BBDF52F" w14:textId="77777777" w:rsidR="00866F2E" w:rsidRPr="008955B8" w:rsidRDefault="00866F2E" w:rsidP="000C7CA3">
            <w:pPr>
              <w:rPr>
                <w:rFonts w:ascii="Courier New" w:hAnsi="Courier New" w:cs="Courier New"/>
                <w:sz w:val="20"/>
                <w:szCs w:val="20"/>
              </w:rPr>
            </w:pPr>
            <w:r w:rsidRPr="008955B8">
              <w:rPr>
                <w:rFonts w:ascii="Courier New" w:hAnsi="Courier New" w:cs="Courier New"/>
                <w:sz w:val="20"/>
                <w:szCs w:val="20"/>
              </w:rPr>
              <w:lastRenderedPageBreak/>
              <w:t>&gt; exp(x/10)</w:t>
            </w:r>
          </w:p>
          <w:p w14:paraId="1173BE0E" w14:textId="77777777"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1] 1.221403 1.349859 1.105171 1.648721 1.491825 1.822119 2.013753 1.822119</w:t>
            </w:r>
          </w:p>
          <w:p w14:paraId="204ED87C" w14:textId="77777777"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9] 2.225541</w:t>
            </w:r>
          </w:p>
          <w:p w14:paraId="0BD3C5C5" w14:textId="77777777" w:rsidR="00866F2E" w:rsidRPr="008955B8" w:rsidRDefault="00866F2E" w:rsidP="00866F2E">
            <w:pPr>
              <w:rPr>
                <w:sz w:val="20"/>
                <w:szCs w:val="20"/>
              </w:rPr>
            </w:pPr>
          </w:p>
          <w:p w14:paraId="5656DD4C" w14:textId="77777777"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gt; exp(cos(x/10))</w:t>
            </w:r>
          </w:p>
          <w:p w14:paraId="5D74986E" w14:textId="77777777"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1] 2.664634 2.599545 2.704736 2.405079 2.511954 2.282647 2.148655 2.282647</w:t>
            </w:r>
          </w:p>
          <w:p w14:paraId="5D089C69" w14:textId="77777777"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lastRenderedPageBreak/>
              <w:t>[9] 2.007132</w:t>
            </w:r>
          </w:p>
        </w:tc>
      </w:tr>
      <w:tr w:rsidR="00866F2E" w14:paraId="2EAC2489" w14:textId="77777777" w:rsidTr="008955B8">
        <w:trPr>
          <w:jc w:val="center"/>
        </w:trPr>
        <w:tc>
          <w:tcPr>
            <w:tcW w:w="3621" w:type="dxa"/>
            <w:shd w:val="clear" w:color="auto" w:fill="auto"/>
          </w:tcPr>
          <w:p w14:paraId="7ED1E482" w14:textId="77777777" w:rsidR="00866F2E" w:rsidRDefault="00866F2E" w:rsidP="00866F2E">
            <w:r w:rsidRPr="008955B8">
              <w:rPr>
                <w:sz w:val="22"/>
                <w:szCs w:val="22"/>
              </w:rPr>
              <w:lastRenderedPageBreak/>
              <w:t>Tính tổng bình phương (sum of squares):</w:t>
            </w:r>
            <w:r>
              <w:t xml:space="preserve"> 1</w:t>
            </w:r>
            <w:r w:rsidRPr="008955B8">
              <w:rPr>
                <w:vertAlign w:val="superscript"/>
              </w:rPr>
              <w:t>2</w:t>
            </w:r>
            <w:r>
              <w:t xml:space="preserve"> + 2</w:t>
            </w:r>
            <w:r w:rsidRPr="008955B8">
              <w:rPr>
                <w:vertAlign w:val="superscript"/>
              </w:rPr>
              <w:t>2</w:t>
            </w:r>
            <w:r>
              <w:t xml:space="preserve"> + 3</w:t>
            </w:r>
            <w:r w:rsidRPr="008955B8">
              <w:rPr>
                <w:vertAlign w:val="superscript"/>
              </w:rPr>
              <w:t>2</w:t>
            </w:r>
            <w:r>
              <w:t xml:space="preserve"> + 4</w:t>
            </w:r>
            <w:r w:rsidRPr="008955B8">
              <w:rPr>
                <w:vertAlign w:val="superscript"/>
              </w:rPr>
              <w:t>2</w:t>
            </w:r>
            <w:r>
              <w:t xml:space="preserve"> + 5</w:t>
            </w:r>
            <w:r w:rsidRPr="008955B8">
              <w:rPr>
                <w:vertAlign w:val="superscript"/>
              </w:rPr>
              <w:t>2</w:t>
            </w:r>
            <w:r>
              <w:t xml:space="preserve"> = ? </w:t>
            </w:r>
          </w:p>
          <w:p w14:paraId="55384024" w14:textId="77777777" w:rsidR="00866F2E" w:rsidRPr="008955B8" w:rsidRDefault="00866F2E" w:rsidP="00866F2E">
            <w:pPr>
              <w:rPr>
                <w:rFonts w:ascii="Courier New" w:hAnsi="Courier New" w:cs="Courier New"/>
                <w:sz w:val="22"/>
                <w:szCs w:val="22"/>
              </w:rPr>
            </w:pPr>
            <w:r w:rsidRPr="008955B8">
              <w:rPr>
                <w:rFonts w:ascii="Courier New" w:hAnsi="Courier New" w:cs="Courier New"/>
                <w:sz w:val="22"/>
                <w:szCs w:val="22"/>
              </w:rPr>
              <w:t xml:space="preserve">&gt; x &lt;- c(1,2,3,4,5) </w:t>
            </w:r>
          </w:p>
          <w:p w14:paraId="6A019B17" w14:textId="77777777" w:rsidR="00866F2E" w:rsidRPr="008955B8" w:rsidRDefault="00866F2E" w:rsidP="00866F2E">
            <w:pPr>
              <w:rPr>
                <w:rFonts w:ascii="Courier New" w:hAnsi="Courier New" w:cs="Courier New"/>
                <w:sz w:val="22"/>
                <w:szCs w:val="22"/>
              </w:rPr>
            </w:pPr>
            <w:r w:rsidRPr="008955B8">
              <w:rPr>
                <w:rFonts w:ascii="Courier New" w:hAnsi="Courier New" w:cs="Courier New"/>
                <w:sz w:val="22"/>
                <w:szCs w:val="22"/>
              </w:rPr>
              <w:t>&gt; sum(x^2)</w:t>
            </w:r>
          </w:p>
          <w:p w14:paraId="5AA79E6A" w14:textId="77777777" w:rsidR="00866F2E" w:rsidRPr="008955B8" w:rsidRDefault="00866F2E" w:rsidP="00866F2E">
            <w:pPr>
              <w:rPr>
                <w:rFonts w:ascii="Courier New" w:hAnsi="Courier New" w:cs="Courier New"/>
                <w:sz w:val="22"/>
                <w:szCs w:val="22"/>
              </w:rPr>
            </w:pPr>
            <w:r w:rsidRPr="008955B8">
              <w:rPr>
                <w:rFonts w:ascii="Courier New" w:hAnsi="Courier New" w:cs="Courier New"/>
                <w:sz w:val="22"/>
                <w:szCs w:val="22"/>
              </w:rPr>
              <w:t xml:space="preserve"> [1] 55</w:t>
            </w:r>
          </w:p>
          <w:p w14:paraId="6B753946" w14:textId="77777777" w:rsidR="00866F2E" w:rsidRDefault="00866F2E" w:rsidP="00866F2E"/>
        </w:tc>
        <w:tc>
          <w:tcPr>
            <w:tcW w:w="3780" w:type="dxa"/>
            <w:shd w:val="clear" w:color="auto" w:fill="auto"/>
          </w:tcPr>
          <w:p w14:paraId="0B231A6F" w14:textId="77777777" w:rsidR="00BC0644" w:rsidRDefault="00866F2E" w:rsidP="00866F2E">
            <w:pPr>
              <w:rPr>
                <w:sz w:val="22"/>
                <w:szCs w:val="22"/>
              </w:rPr>
            </w:pPr>
            <w:r w:rsidRPr="008955B8">
              <w:rPr>
                <w:sz w:val="22"/>
                <w:szCs w:val="22"/>
              </w:rPr>
              <w:t xml:space="preserve">Tính tổng bình phương điều chỉnh (adjusted sum of squares): </w:t>
            </w:r>
          </w:p>
          <w:p w14:paraId="5CB9CC4B" w14:textId="77777777" w:rsidR="00BC0644" w:rsidRDefault="005431BE" w:rsidP="00866F2E">
            <w:pPr>
              <w:rPr>
                <w:sz w:val="22"/>
                <w:szCs w:val="22"/>
              </w:rPr>
            </w:pPr>
            <m:oMathPara>
              <m:oMath>
                <m:nary>
                  <m:naryPr>
                    <m:chr m:val="∑"/>
                    <m:limLoc m:val="subSup"/>
                    <m:ctrlPr>
                      <w:rPr>
                        <w:rFonts w:ascii="Cambria Math" w:hAnsi="Cambria Math"/>
                        <w:i/>
                        <w:sz w:val="22"/>
                        <w:szCs w:val="22"/>
                      </w:rPr>
                    </m:ctrlPr>
                  </m:naryPr>
                  <m:sub>
                    <m:r>
                      <w:rPr>
                        <w:rFonts w:ascii="Cambria Math" w:hAnsi="Cambria Math"/>
                        <w:sz w:val="22"/>
                        <w:szCs w:val="22"/>
                      </w:rPr>
                      <m:t>i=1</m:t>
                    </m:r>
                  </m:sub>
                  <m:sup>
                    <m:r>
                      <w:rPr>
                        <w:rFonts w:ascii="Cambria Math" w:hAnsi="Cambria Math"/>
                        <w:sz w:val="22"/>
                        <w:szCs w:val="22"/>
                      </w:rPr>
                      <m:t>n</m:t>
                    </m:r>
                  </m:sup>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i</m:t>
                                </m:r>
                              </m:sub>
                            </m:sSub>
                            <m:r>
                              <w:rPr>
                                <w:rFonts w:ascii="Cambria Math" w:hAnsi="Cambria Math"/>
                                <w:sz w:val="22"/>
                                <w:szCs w:val="22"/>
                              </w:rPr>
                              <m:t>-</m:t>
                            </m:r>
                            <m:acc>
                              <m:accPr>
                                <m:chr m:val="̅"/>
                                <m:ctrlPr>
                                  <w:rPr>
                                    <w:rFonts w:ascii="Cambria Math" w:hAnsi="Cambria Math"/>
                                    <w:i/>
                                    <w:sz w:val="22"/>
                                    <w:szCs w:val="22"/>
                                  </w:rPr>
                                </m:ctrlPr>
                              </m:accPr>
                              <m:e>
                                <m:r>
                                  <w:rPr>
                                    <w:rFonts w:ascii="Cambria Math" w:hAnsi="Cambria Math"/>
                                    <w:sz w:val="22"/>
                                    <w:szCs w:val="22"/>
                                  </w:rPr>
                                  <m:t>x</m:t>
                                </m:r>
                              </m:e>
                            </m:acc>
                          </m:e>
                        </m:d>
                      </m:e>
                      <m:sup>
                        <m:r>
                          <w:rPr>
                            <w:rFonts w:ascii="Cambria Math" w:hAnsi="Cambria Math"/>
                            <w:sz w:val="22"/>
                            <w:szCs w:val="22"/>
                          </w:rPr>
                          <m:t>2</m:t>
                        </m:r>
                      </m:sup>
                    </m:sSup>
                  </m:e>
                </m:nary>
              </m:oMath>
            </m:oMathPara>
          </w:p>
          <w:p w14:paraId="5EDF4D62" w14:textId="77777777" w:rsidR="00BC0644" w:rsidRDefault="00BC0644" w:rsidP="00866F2E">
            <w:pPr>
              <w:rPr>
                <w:sz w:val="22"/>
                <w:szCs w:val="22"/>
              </w:rPr>
            </w:pPr>
          </w:p>
          <w:p w14:paraId="37A89745"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 xml:space="preserve">&gt; x &lt;- c(1,2,3,4,5) </w:t>
            </w:r>
          </w:p>
          <w:p w14:paraId="59C016C5" w14:textId="77777777"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gt; sum((x-mean(x))^2)</w:t>
            </w:r>
          </w:p>
          <w:p w14:paraId="39366234" w14:textId="77777777"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1] 10</w:t>
            </w:r>
          </w:p>
          <w:p w14:paraId="7662282C" w14:textId="77777777" w:rsidR="00866F2E" w:rsidRPr="008955B8" w:rsidRDefault="00866F2E" w:rsidP="008634B2">
            <w:pPr>
              <w:rPr>
                <w:sz w:val="22"/>
                <w:szCs w:val="22"/>
              </w:rPr>
            </w:pPr>
            <w:r w:rsidRPr="008955B8">
              <w:rPr>
                <w:sz w:val="22"/>
                <w:szCs w:val="22"/>
              </w:rPr>
              <w:t xml:space="preserve">Trong công thức trên </w:t>
            </w:r>
            <w:r w:rsidRPr="008955B8">
              <w:rPr>
                <w:rFonts w:ascii="Courier New" w:hAnsi="Courier New" w:cs="Courier New"/>
                <w:sz w:val="22"/>
                <w:szCs w:val="22"/>
              </w:rPr>
              <w:t>mean(x)</w:t>
            </w:r>
            <w:r w:rsidRPr="008955B8">
              <w:rPr>
                <w:sz w:val="22"/>
                <w:szCs w:val="22"/>
              </w:rPr>
              <w:t xml:space="preserve"> là số trung bình của vector </w:t>
            </w:r>
            <w:r w:rsidRPr="008955B8">
              <w:rPr>
                <w:rFonts w:ascii="Courier New" w:hAnsi="Courier New" w:cs="Courier New"/>
                <w:sz w:val="22"/>
                <w:szCs w:val="22"/>
              </w:rPr>
              <w:t>x</w:t>
            </w:r>
            <w:r w:rsidRPr="008955B8">
              <w:rPr>
                <w:sz w:val="22"/>
                <w:szCs w:val="22"/>
              </w:rPr>
              <w:t>.</w:t>
            </w:r>
          </w:p>
        </w:tc>
      </w:tr>
      <w:tr w:rsidR="00866F2E" w14:paraId="0BB32EFA" w14:textId="77777777" w:rsidTr="008955B8">
        <w:trPr>
          <w:jc w:val="center"/>
        </w:trPr>
        <w:tc>
          <w:tcPr>
            <w:tcW w:w="3621" w:type="dxa"/>
            <w:shd w:val="clear" w:color="auto" w:fill="auto"/>
          </w:tcPr>
          <w:p w14:paraId="1D025BB0" w14:textId="77777777" w:rsidR="00866F2E" w:rsidRDefault="00866F2E" w:rsidP="00866F2E">
            <w:r w:rsidRPr="008955B8">
              <w:rPr>
                <w:sz w:val="22"/>
                <w:szCs w:val="22"/>
              </w:rPr>
              <w:t xml:space="preserve">Tính sai số bình phương (mean square): </w:t>
            </w:r>
            <m:oMath>
              <m:nary>
                <m:naryPr>
                  <m:chr m:val="∑"/>
                  <m:limLoc m:val="subSup"/>
                  <m:ctrlPr>
                    <w:rPr>
                      <w:rFonts w:ascii="Cambria Math" w:hAnsi="Cambria Math"/>
                      <w:i/>
                      <w:sz w:val="22"/>
                      <w:szCs w:val="22"/>
                    </w:rPr>
                  </m:ctrlPr>
                </m:naryPr>
                <m:sub>
                  <m:r>
                    <w:rPr>
                      <w:rFonts w:ascii="Cambria Math" w:hAnsi="Cambria Math"/>
                      <w:sz w:val="22"/>
                      <w:szCs w:val="22"/>
                    </w:rPr>
                    <m:t>i=1</m:t>
                  </m:r>
                </m:sub>
                <m:sup>
                  <m:r>
                    <w:rPr>
                      <w:rFonts w:ascii="Cambria Math" w:hAnsi="Cambria Math"/>
                      <w:sz w:val="22"/>
                      <w:szCs w:val="22"/>
                    </w:rPr>
                    <m:t>n</m:t>
                  </m:r>
                </m:sup>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i</m:t>
                              </m:r>
                            </m:sub>
                          </m:sSub>
                          <m:r>
                            <w:rPr>
                              <w:rFonts w:ascii="Cambria Math" w:hAnsi="Cambria Math"/>
                              <w:sz w:val="22"/>
                              <w:szCs w:val="22"/>
                            </w:rPr>
                            <m:t>-</m:t>
                          </m:r>
                          <m:acc>
                            <m:accPr>
                              <m:chr m:val="̅"/>
                              <m:ctrlPr>
                                <w:rPr>
                                  <w:rFonts w:ascii="Cambria Math" w:hAnsi="Cambria Math"/>
                                  <w:i/>
                                  <w:sz w:val="22"/>
                                  <w:szCs w:val="22"/>
                                </w:rPr>
                              </m:ctrlPr>
                            </m:accPr>
                            <m:e>
                              <m:r>
                                <w:rPr>
                                  <w:rFonts w:ascii="Cambria Math" w:hAnsi="Cambria Math"/>
                                  <w:sz w:val="22"/>
                                  <w:szCs w:val="22"/>
                                </w:rPr>
                                <m:t>x</m:t>
                              </m:r>
                            </m:e>
                          </m:acc>
                        </m:e>
                      </m:d>
                    </m:e>
                    <m:sup>
                      <m:r>
                        <w:rPr>
                          <w:rFonts w:ascii="Cambria Math" w:hAnsi="Cambria Math"/>
                          <w:sz w:val="22"/>
                          <w:szCs w:val="22"/>
                        </w:rPr>
                        <m:t>2</m:t>
                      </m:r>
                    </m:sup>
                  </m:sSup>
                </m:e>
              </m:nary>
              <m:r>
                <w:rPr>
                  <w:rFonts w:ascii="Cambria Math" w:hAnsi="Cambria Math"/>
                  <w:sz w:val="22"/>
                  <w:szCs w:val="22"/>
                </w:rPr>
                <m:t>/n</m:t>
              </m:r>
            </m:oMath>
            <w:r>
              <w:t xml:space="preserve"> </w:t>
            </w:r>
          </w:p>
          <w:p w14:paraId="7E842016" w14:textId="77777777" w:rsidR="00866F2E" w:rsidRPr="008955B8" w:rsidRDefault="00866F2E" w:rsidP="008955B8">
            <w:pPr>
              <w:ind w:right="-215"/>
              <w:rPr>
                <w:rFonts w:ascii="Courier New" w:hAnsi="Courier New" w:cs="Courier New"/>
                <w:sz w:val="20"/>
                <w:szCs w:val="20"/>
              </w:rPr>
            </w:pPr>
            <w:r w:rsidRPr="008955B8">
              <w:rPr>
                <w:rFonts w:ascii="Courier New" w:hAnsi="Courier New" w:cs="Courier New"/>
                <w:sz w:val="20"/>
                <w:szCs w:val="20"/>
              </w:rPr>
              <w:t xml:space="preserve">&gt; x &lt;- c(1,2,3,4,5) </w:t>
            </w:r>
          </w:p>
          <w:p w14:paraId="2DCFF231" w14:textId="77777777"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gt; sum((x-mean(x))^2)/length(x)</w:t>
            </w:r>
          </w:p>
          <w:p w14:paraId="1D8B0191" w14:textId="77777777"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1] 2</w:t>
            </w:r>
          </w:p>
          <w:p w14:paraId="78C7E141" w14:textId="77777777" w:rsidR="00866F2E" w:rsidRDefault="00866F2E" w:rsidP="00866F2E"/>
          <w:p w14:paraId="271962B1" w14:textId="77777777" w:rsidR="00866F2E" w:rsidRPr="008955B8" w:rsidRDefault="00866F2E" w:rsidP="00866F2E">
            <w:pPr>
              <w:rPr>
                <w:sz w:val="22"/>
                <w:szCs w:val="22"/>
              </w:rPr>
            </w:pPr>
            <w:r w:rsidRPr="008955B8">
              <w:rPr>
                <w:sz w:val="22"/>
                <w:szCs w:val="22"/>
              </w:rPr>
              <w:t xml:space="preserve">Trong công thức trên, </w:t>
            </w:r>
            <w:r w:rsidRPr="008955B8">
              <w:rPr>
                <w:rFonts w:ascii="Courier New" w:hAnsi="Courier New" w:cs="Courier New"/>
                <w:sz w:val="22"/>
                <w:szCs w:val="22"/>
              </w:rPr>
              <w:t>length(x)</w:t>
            </w:r>
            <w:r w:rsidRPr="008955B8">
              <w:rPr>
                <w:sz w:val="22"/>
                <w:szCs w:val="22"/>
              </w:rPr>
              <w:t xml:space="preserve"> có nghĩa là tổng số phần tử (elements) trong vector </w:t>
            </w:r>
            <w:r w:rsidRPr="008955B8">
              <w:rPr>
                <w:rFonts w:ascii="Courier New" w:hAnsi="Courier New" w:cs="Courier New"/>
                <w:sz w:val="22"/>
                <w:szCs w:val="22"/>
              </w:rPr>
              <w:t>x</w:t>
            </w:r>
            <w:r w:rsidRPr="008955B8">
              <w:rPr>
                <w:sz w:val="22"/>
                <w:szCs w:val="22"/>
              </w:rPr>
              <w:t>.</w:t>
            </w:r>
          </w:p>
          <w:p w14:paraId="13EBDF52" w14:textId="77777777" w:rsidR="00866F2E" w:rsidRDefault="00866F2E" w:rsidP="00866F2E"/>
        </w:tc>
        <w:tc>
          <w:tcPr>
            <w:tcW w:w="3780" w:type="dxa"/>
            <w:shd w:val="clear" w:color="auto" w:fill="auto"/>
          </w:tcPr>
          <w:p w14:paraId="5AE2F70C" w14:textId="77777777" w:rsidR="00866F2E" w:rsidRPr="008955B8" w:rsidRDefault="00866F2E" w:rsidP="00866F2E">
            <w:pPr>
              <w:rPr>
                <w:sz w:val="22"/>
                <w:szCs w:val="22"/>
              </w:rPr>
            </w:pPr>
            <w:r w:rsidRPr="008955B8">
              <w:rPr>
                <w:sz w:val="22"/>
                <w:szCs w:val="22"/>
              </w:rPr>
              <w:t>Tính phương sai (variance) và độ lệch chuẩn (standard deviation):</w:t>
            </w:r>
          </w:p>
          <w:p w14:paraId="502C7248" w14:textId="77777777" w:rsidR="00A8004C" w:rsidRDefault="00866F2E" w:rsidP="00866F2E">
            <w:pPr>
              <w:rPr>
                <w:sz w:val="22"/>
                <w:szCs w:val="22"/>
              </w:rPr>
            </w:pPr>
            <w:r w:rsidRPr="008955B8">
              <w:rPr>
                <w:sz w:val="22"/>
                <w:szCs w:val="22"/>
              </w:rPr>
              <w:t>Phương sai:</w:t>
            </w:r>
          </w:p>
          <w:p w14:paraId="542915B6" w14:textId="77777777" w:rsidR="00A8004C" w:rsidRDefault="005431BE" w:rsidP="00A8004C">
            <w:pPr>
              <w:rPr>
                <w:sz w:val="22"/>
                <w:szCs w:val="22"/>
              </w:rPr>
            </w:pPr>
            <m:oMathPara>
              <m:oMath>
                <m:sSup>
                  <m:sSupPr>
                    <m:ctrlPr>
                      <w:rPr>
                        <w:rFonts w:ascii="Cambria Math" w:hAnsi="Cambria Math"/>
                        <w:i/>
                        <w:sz w:val="22"/>
                        <w:szCs w:val="22"/>
                      </w:rPr>
                    </m:ctrlPr>
                  </m:sSupPr>
                  <m:e>
                    <m:r>
                      <w:rPr>
                        <w:rFonts w:ascii="Cambria Math" w:hAnsi="Cambria Math"/>
                        <w:sz w:val="22"/>
                        <w:szCs w:val="22"/>
                      </w:rPr>
                      <m:t>s</m:t>
                    </m:r>
                  </m:e>
                  <m:sup>
                    <m:r>
                      <w:rPr>
                        <w:rFonts w:ascii="Cambria Math" w:hAnsi="Cambria Math"/>
                        <w:sz w:val="22"/>
                        <w:szCs w:val="22"/>
                      </w:rPr>
                      <m:t>2</m:t>
                    </m:r>
                  </m:sup>
                </m:sSup>
                <m:r>
                  <w:rPr>
                    <w:rFonts w:ascii="Cambria Math" w:hAnsi="Cambria Math"/>
                    <w:sz w:val="22"/>
                    <w:szCs w:val="22"/>
                  </w:rPr>
                  <m:t>=</m:t>
                </m:r>
                <m:nary>
                  <m:naryPr>
                    <m:chr m:val="∑"/>
                    <m:limLoc m:val="subSup"/>
                    <m:ctrlPr>
                      <w:rPr>
                        <w:rFonts w:ascii="Cambria Math" w:hAnsi="Cambria Math"/>
                        <w:i/>
                        <w:sz w:val="22"/>
                        <w:szCs w:val="22"/>
                      </w:rPr>
                    </m:ctrlPr>
                  </m:naryPr>
                  <m:sub>
                    <m:r>
                      <w:rPr>
                        <w:rFonts w:ascii="Cambria Math" w:hAnsi="Cambria Math"/>
                        <w:sz w:val="22"/>
                        <w:szCs w:val="22"/>
                      </w:rPr>
                      <m:t>i=1</m:t>
                    </m:r>
                  </m:sub>
                  <m:sup>
                    <m:r>
                      <w:rPr>
                        <w:rFonts w:ascii="Cambria Math" w:hAnsi="Cambria Math"/>
                        <w:sz w:val="22"/>
                        <w:szCs w:val="22"/>
                      </w:rPr>
                      <m:t>n</m:t>
                    </m:r>
                  </m:sup>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i</m:t>
                                </m:r>
                              </m:sub>
                            </m:sSub>
                            <m:r>
                              <w:rPr>
                                <w:rFonts w:ascii="Cambria Math" w:hAnsi="Cambria Math"/>
                                <w:sz w:val="22"/>
                                <w:szCs w:val="22"/>
                              </w:rPr>
                              <m:t>-</m:t>
                            </m:r>
                            <m:acc>
                              <m:accPr>
                                <m:chr m:val="̅"/>
                                <m:ctrlPr>
                                  <w:rPr>
                                    <w:rFonts w:ascii="Cambria Math" w:hAnsi="Cambria Math"/>
                                    <w:i/>
                                    <w:sz w:val="22"/>
                                    <w:szCs w:val="22"/>
                                  </w:rPr>
                                </m:ctrlPr>
                              </m:accPr>
                              <m:e>
                                <m:r>
                                  <w:rPr>
                                    <w:rFonts w:ascii="Cambria Math" w:hAnsi="Cambria Math"/>
                                    <w:sz w:val="22"/>
                                    <w:szCs w:val="22"/>
                                  </w:rPr>
                                  <m:t>x</m:t>
                                </m:r>
                              </m:e>
                            </m:acc>
                          </m:e>
                        </m:d>
                      </m:e>
                      <m:sup>
                        <m:r>
                          <w:rPr>
                            <w:rFonts w:ascii="Cambria Math" w:hAnsi="Cambria Math"/>
                            <w:sz w:val="22"/>
                            <w:szCs w:val="22"/>
                          </w:rPr>
                          <m:t>2</m:t>
                        </m:r>
                      </m:sup>
                    </m:sSup>
                  </m:e>
                </m:nary>
                <m:r>
                  <w:rPr>
                    <w:rFonts w:ascii="Cambria Math" w:hAnsi="Cambria Math"/>
                    <w:sz w:val="22"/>
                    <w:szCs w:val="22"/>
                  </w:rPr>
                  <m:t>/(n-1)</m:t>
                </m:r>
              </m:oMath>
            </m:oMathPara>
          </w:p>
          <w:p w14:paraId="4732D3FD" w14:textId="77777777" w:rsidR="00A8004C" w:rsidRDefault="00A8004C" w:rsidP="00866F2E">
            <w:pPr>
              <w:rPr>
                <w:sz w:val="22"/>
                <w:szCs w:val="22"/>
              </w:rPr>
            </w:pPr>
          </w:p>
          <w:p w14:paraId="03FB67D5" w14:textId="77777777" w:rsidR="00866F2E" w:rsidRPr="008955B8" w:rsidRDefault="00866F2E" w:rsidP="00866F2E">
            <w:pPr>
              <w:rPr>
                <w:rFonts w:ascii="Courier New" w:hAnsi="Courier New" w:cs="Courier New"/>
                <w:sz w:val="20"/>
                <w:szCs w:val="20"/>
              </w:rPr>
            </w:pPr>
            <w:r w:rsidRPr="008955B8">
              <w:rPr>
                <w:sz w:val="22"/>
                <w:szCs w:val="22"/>
              </w:rPr>
              <w:t xml:space="preserve"> </w:t>
            </w:r>
            <w:r w:rsidRPr="008955B8">
              <w:rPr>
                <w:rFonts w:ascii="Courier New" w:hAnsi="Courier New" w:cs="Courier New"/>
                <w:sz w:val="20"/>
                <w:szCs w:val="20"/>
              </w:rPr>
              <w:t>&gt; x &lt;- c(1,2,3,4,5)</w:t>
            </w:r>
          </w:p>
          <w:p w14:paraId="5ECAFE77" w14:textId="77777777"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gt; var(x)</w:t>
            </w:r>
          </w:p>
          <w:p w14:paraId="2C90FBE4"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 xml:space="preserve"> [1] 2.5</w:t>
            </w:r>
          </w:p>
          <w:p w14:paraId="511C1971" w14:textId="77777777" w:rsidR="00866F2E" w:rsidRDefault="00866F2E" w:rsidP="00866F2E">
            <w:r w:rsidRPr="008955B8">
              <w:rPr>
                <w:sz w:val="22"/>
                <w:szCs w:val="22"/>
              </w:rPr>
              <w:t>Độ lệch chuẩn</w:t>
            </w:r>
            <w:r>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s</m:t>
                      </m:r>
                    </m:e>
                    <m:sup>
                      <m:r>
                        <w:rPr>
                          <w:rFonts w:ascii="Cambria Math" w:hAnsi="Cambria Math"/>
                        </w:rPr>
                        <m:t>2</m:t>
                      </m:r>
                    </m:sup>
                  </m:sSup>
                </m:e>
              </m:rad>
            </m:oMath>
          </w:p>
          <w:p w14:paraId="3E08E60F"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sd(x)</w:t>
            </w:r>
          </w:p>
          <w:p w14:paraId="766E9767" w14:textId="77777777"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1.581139</w:t>
            </w:r>
          </w:p>
        </w:tc>
      </w:tr>
    </w:tbl>
    <w:p w14:paraId="741DD74D" w14:textId="77777777" w:rsidR="00866F2E" w:rsidRDefault="00866F2E" w:rsidP="00DA1031"/>
    <w:p w14:paraId="37D9A4CD" w14:textId="77777777" w:rsidR="006B32A4" w:rsidRPr="004B67B5" w:rsidRDefault="00BE4787" w:rsidP="006B32A4">
      <w:pPr>
        <w:rPr>
          <w:rFonts w:ascii="Arial" w:hAnsi="Arial" w:cs="Arial"/>
          <w:b/>
          <w:sz w:val="30"/>
          <w:szCs w:val="30"/>
        </w:rPr>
      </w:pPr>
      <w:r>
        <w:rPr>
          <w:rFonts w:ascii="Arial" w:hAnsi="Arial" w:cs="Arial"/>
          <w:b/>
          <w:sz w:val="30"/>
          <w:szCs w:val="30"/>
        </w:rPr>
        <w:t>4</w:t>
      </w:r>
      <w:r w:rsidR="007C115F">
        <w:rPr>
          <w:rFonts w:ascii="Arial" w:hAnsi="Arial" w:cs="Arial"/>
          <w:b/>
          <w:sz w:val="30"/>
          <w:szCs w:val="30"/>
        </w:rPr>
        <w:t xml:space="preserve">.2  </w:t>
      </w:r>
      <w:r w:rsidR="006B32A4">
        <w:rPr>
          <w:rFonts w:ascii="Arial" w:hAnsi="Arial" w:cs="Arial"/>
          <w:b/>
          <w:sz w:val="30"/>
          <w:szCs w:val="30"/>
        </w:rPr>
        <w:t>Số liệu về ngày tháng</w:t>
      </w:r>
    </w:p>
    <w:p w14:paraId="339421D1" w14:textId="77777777" w:rsidR="006B32A4" w:rsidRDefault="006B32A4" w:rsidP="006B32A4">
      <w:pPr>
        <w:rPr>
          <w:rFonts w:ascii="Courier New" w:hAnsi="Courier New" w:cs="Courier New"/>
          <w:sz w:val="18"/>
          <w:szCs w:val="18"/>
        </w:rPr>
      </w:pPr>
    </w:p>
    <w:p w14:paraId="54E2247E" w14:textId="77777777" w:rsidR="006B32A4" w:rsidRPr="00C3181D" w:rsidRDefault="006B32A4" w:rsidP="00323608">
      <w:r w:rsidRPr="00C3181D">
        <w:t>Trong phân tích thống kê, các số liệu ngày tháng có khi là một vấn đề nan giải, vì có rất nhiều cách để mô tả các dữ liệu này</w:t>
      </w:r>
      <w:r w:rsidR="00DA7D67" w:rsidRPr="00C3181D">
        <w:t xml:space="preserve">. </w:t>
      </w:r>
      <w:r w:rsidRPr="00C3181D">
        <w:t xml:space="preserve">Chẳng hạn như 01/02/2003, có khi người ta viết 1/2/2003, 01/02/03, 01FEB2003, 2003-02-01, v.v…  Thật ra, có một qui luật chuẩn để viết số liệu ngày tháng là tiêu chuẩn ISO 8601 (nhưng rất ít ai tuân theo!)  Theo qui luật này, chúng ta viết: </w:t>
      </w:r>
    </w:p>
    <w:p w14:paraId="029EE040" w14:textId="77777777" w:rsidR="008634B2" w:rsidRPr="00C3181D" w:rsidRDefault="006B32A4" w:rsidP="008634B2">
      <w:pPr>
        <w:spacing w:before="200" w:after="200"/>
        <w:jc w:val="center"/>
      </w:pPr>
      <w:r w:rsidRPr="00C3181D">
        <w:t>2003-02-01</w:t>
      </w:r>
    </w:p>
    <w:p w14:paraId="240DAF00" w14:textId="77777777" w:rsidR="006B32A4" w:rsidRPr="00C3181D" w:rsidRDefault="006B32A4" w:rsidP="00323608">
      <w:pPr>
        <w:spacing w:before="200" w:after="200"/>
      </w:pPr>
      <w:r w:rsidRPr="00C3181D">
        <w:t>Lí do đằng sau cách viết này là chúng ta viết số với đơn vị lớn nhất trước, rồi dần dần đến đơn vị nhỏ nhất</w:t>
      </w:r>
      <w:r w:rsidR="008634B2" w:rsidRPr="00C3181D">
        <w:t xml:space="preserve">. </w:t>
      </w:r>
      <w:r w:rsidRPr="00C3181D">
        <w:t xml:space="preserve">Chẳng hạn như với số “123” thì chúng ta biết ngay rằng “một trăm hai mươi ba”: bắt đầu là hàng trăm, rồi đến hàng chục, v.v…  Và đó cũng là cách viết ngày tháng chuẩn của </w:t>
      </w:r>
      <w:r w:rsidRPr="00C3181D">
        <w:rPr>
          <w:rFonts w:ascii="Arial" w:hAnsi="Arial" w:cs="Arial"/>
        </w:rPr>
        <w:t>R</w:t>
      </w:r>
      <w:r w:rsidR="00DA7D67" w:rsidRPr="00C3181D">
        <w:t xml:space="preserve">. </w:t>
      </w:r>
    </w:p>
    <w:p w14:paraId="3BFF4BE0" w14:textId="77777777" w:rsidR="006B32A4" w:rsidRPr="00DA7D67" w:rsidRDefault="006B32A4" w:rsidP="006B32A4">
      <w:pPr>
        <w:rPr>
          <w:rFonts w:ascii="Courier New" w:hAnsi="Courier New" w:cs="Courier New"/>
          <w:sz w:val="20"/>
          <w:szCs w:val="20"/>
        </w:rPr>
      </w:pPr>
      <w:r w:rsidRPr="00DA7D67">
        <w:rPr>
          <w:rFonts w:ascii="Courier New" w:hAnsi="Courier New" w:cs="Courier New"/>
          <w:sz w:val="20"/>
          <w:szCs w:val="20"/>
        </w:rPr>
        <w:t xml:space="preserve">&gt; </w:t>
      </w:r>
      <w:r w:rsidR="00850838" w:rsidRPr="00DA7D67">
        <w:rPr>
          <w:rFonts w:ascii="Courier New" w:hAnsi="Courier New" w:cs="Courier New"/>
          <w:sz w:val="20"/>
          <w:szCs w:val="20"/>
        </w:rPr>
        <w:t>date1 &lt;- as.Date(“01/02/06”, format=”%d/%m/%y”)</w:t>
      </w:r>
    </w:p>
    <w:p w14:paraId="4C0E95AF" w14:textId="77777777" w:rsidR="008634B2" w:rsidRDefault="006B32A4" w:rsidP="008634B2">
      <w:pPr>
        <w:rPr>
          <w:rFonts w:ascii="Courier New" w:hAnsi="Courier New" w:cs="Courier New"/>
          <w:sz w:val="20"/>
          <w:szCs w:val="20"/>
        </w:rPr>
      </w:pPr>
      <w:r w:rsidRPr="00DA7D67">
        <w:rPr>
          <w:rFonts w:ascii="Courier New" w:hAnsi="Courier New" w:cs="Courier New"/>
          <w:sz w:val="20"/>
          <w:szCs w:val="20"/>
        </w:rPr>
        <w:t xml:space="preserve">&gt; </w:t>
      </w:r>
      <w:r w:rsidR="00850838" w:rsidRPr="00DA7D67">
        <w:rPr>
          <w:rFonts w:ascii="Courier New" w:hAnsi="Courier New" w:cs="Courier New"/>
          <w:sz w:val="20"/>
          <w:szCs w:val="20"/>
        </w:rPr>
        <w:t>date2 &lt;- as.Date(“06/03/01”, format=”%y/%m/%d”)</w:t>
      </w:r>
    </w:p>
    <w:p w14:paraId="66913516" w14:textId="77777777" w:rsidR="008634B2" w:rsidRDefault="008634B2" w:rsidP="008634B2">
      <w:pPr>
        <w:rPr>
          <w:rFonts w:ascii="Courier New" w:hAnsi="Courier New" w:cs="Courier New"/>
          <w:sz w:val="20"/>
          <w:szCs w:val="20"/>
        </w:rPr>
      </w:pPr>
    </w:p>
    <w:p w14:paraId="6BAE7703" w14:textId="77777777" w:rsidR="00843BCD" w:rsidRDefault="00C115F3" w:rsidP="006B32A4">
      <w:r w:rsidRPr="00C3181D">
        <w:t xml:space="preserve">Chú ý chúng ta nhập hai số liệu khác nhau về thứ tự ngày tháng năm, nhưng chúng ta cũng cho biết cụ thể cách đọc bằng </w:t>
      </w:r>
      <w:r w:rsidRPr="00C3181D">
        <w:rPr>
          <w:rFonts w:ascii="Courier New" w:hAnsi="Courier New" w:cs="Courier New"/>
        </w:rPr>
        <w:t>%d</w:t>
      </w:r>
      <w:r w:rsidRPr="00C3181D">
        <w:t xml:space="preserve"> (ngày), </w:t>
      </w:r>
      <w:r w:rsidRPr="00C3181D">
        <w:rPr>
          <w:rFonts w:ascii="Courier New" w:hAnsi="Courier New" w:cs="Courier New"/>
        </w:rPr>
        <w:t>%m</w:t>
      </w:r>
      <w:r w:rsidRPr="00C3181D">
        <w:t xml:space="preserve"> (tháng), và </w:t>
      </w:r>
      <w:r w:rsidRPr="00C3181D">
        <w:rPr>
          <w:rFonts w:ascii="Courier New" w:hAnsi="Courier New" w:cs="Courier New"/>
        </w:rPr>
        <w:t>%y</w:t>
      </w:r>
      <w:r w:rsidR="00DA7D67" w:rsidRPr="00C3181D">
        <w:t xml:space="preserve"> (năm). </w:t>
      </w:r>
      <w:r w:rsidRPr="00C3181D">
        <w:t xml:space="preserve">Chúng ta có thể tính số ngày giữa hai </w:t>
      </w:r>
      <w:r w:rsidR="000C2704" w:rsidRPr="00C3181D">
        <w:t>thời</w:t>
      </w:r>
      <w:r w:rsidRPr="00C3181D">
        <w:t xml:space="preserve"> điểm: </w:t>
      </w:r>
    </w:p>
    <w:p w14:paraId="1F18AF1E" w14:textId="77777777" w:rsidR="007B5FE7" w:rsidRPr="00C3181D" w:rsidRDefault="007B5FE7" w:rsidP="006B32A4"/>
    <w:p w14:paraId="1102E3A6" w14:textId="77777777" w:rsidR="006B32A4" w:rsidRPr="00DA7D67" w:rsidRDefault="006B32A4" w:rsidP="006B32A4">
      <w:pPr>
        <w:rPr>
          <w:rFonts w:ascii="Courier New" w:hAnsi="Courier New" w:cs="Courier New"/>
          <w:sz w:val="20"/>
          <w:szCs w:val="20"/>
        </w:rPr>
      </w:pPr>
      <w:r w:rsidRPr="00DA7D67">
        <w:rPr>
          <w:rFonts w:ascii="Courier New" w:hAnsi="Courier New" w:cs="Courier New"/>
          <w:sz w:val="20"/>
          <w:szCs w:val="20"/>
        </w:rPr>
        <w:t xml:space="preserve">&gt; </w:t>
      </w:r>
      <w:r w:rsidR="00850838" w:rsidRPr="00DA7D67">
        <w:rPr>
          <w:rFonts w:ascii="Courier New" w:hAnsi="Courier New" w:cs="Courier New"/>
          <w:sz w:val="20"/>
          <w:szCs w:val="20"/>
        </w:rPr>
        <w:t>days &lt;- date2-date1</w:t>
      </w:r>
    </w:p>
    <w:p w14:paraId="36E4114D" w14:textId="77777777" w:rsidR="006B32A4" w:rsidRPr="00DA7D67" w:rsidRDefault="006B32A4" w:rsidP="006B32A4">
      <w:pPr>
        <w:rPr>
          <w:rFonts w:ascii="Courier New" w:hAnsi="Courier New" w:cs="Courier New"/>
          <w:sz w:val="20"/>
          <w:szCs w:val="20"/>
        </w:rPr>
      </w:pPr>
      <w:r w:rsidRPr="00DA7D67">
        <w:rPr>
          <w:rFonts w:ascii="Courier New" w:hAnsi="Courier New" w:cs="Courier New"/>
          <w:sz w:val="20"/>
          <w:szCs w:val="20"/>
        </w:rPr>
        <w:t>&gt; days</w:t>
      </w:r>
    </w:p>
    <w:p w14:paraId="66788113" w14:textId="77777777" w:rsidR="006B32A4" w:rsidRPr="000C7CA3" w:rsidRDefault="006B32A4" w:rsidP="000C7CA3">
      <w:pPr>
        <w:spacing w:before="200" w:after="200"/>
        <w:rPr>
          <w:rFonts w:ascii="Courier New" w:hAnsi="Courier New" w:cs="Courier New"/>
          <w:sz w:val="20"/>
          <w:szCs w:val="20"/>
        </w:rPr>
      </w:pPr>
      <w:r w:rsidRPr="00DA7D67">
        <w:rPr>
          <w:rFonts w:ascii="Courier New" w:hAnsi="Courier New" w:cs="Courier New"/>
          <w:sz w:val="20"/>
          <w:szCs w:val="20"/>
        </w:rPr>
        <w:t>Time difference of 28 days</w:t>
      </w:r>
    </w:p>
    <w:p w14:paraId="37FCA865" w14:textId="77777777" w:rsidR="00C115F3" w:rsidRPr="00C3181D" w:rsidRDefault="00C115F3" w:rsidP="00323608">
      <w:pPr>
        <w:jc w:val="both"/>
      </w:pPr>
      <w:r w:rsidRPr="00C3181D">
        <w:t xml:space="preserve">Chúng ta cũng có thể tạo một dãy số liệu ngày tháng như sau: </w:t>
      </w:r>
    </w:p>
    <w:p w14:paraId="72D4F325" w14:textId="77777777" w:rsidR="00C115F3" w:rsidRDefault="00C115F3" w:rsidP="00C115F3"/>
    <w:p w14:paraId="6E80C514" w14:textId="77777777"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gt; seq(as.Date(“2005-01-01”), as.Date(“2005-12-31”), by=”month”)</w:t>
      </w:r>
    </w:p>
    <w:p w14:paraId="5D158D2B" w14:textId="77777777" w:rsidR="00C115F3" w:rsidRPr="000C2704" w:rsidRDefault="00C115F3" w:rsidP="00C115F3">
      <w:pPr>
        <w:rPr>
          <w:rFonts w:ascii="Courier New" w:hAnsi="Courier New" w:cs="Courier New"/>
          <w:sz w:val="20"/>
          <w:szCs w:val="20"/>
        </w:rPr>
      </w:pPr>
    </w:p>
    <w:p w14:paraId="1ED5A309" w14:textId="77777777" w:rsidR="00C115F3" w:rsidRDefault="00C115F3" w:rsidP="00C115F3">
      <w:pPr>
        <w:rPr>
          <w:rFonts w:ascii="Courier New" w:hAnsi="Courier New" w:cs="Courier New"/>
          <w:sz w:val="20"/>
          <w:szCs w:val="20"/>
        </w:rPr>
      </w:pPr>
      <w:r w:rsidRPr="000C2704">
        <w:rPr>
          <w:rFonts w:ascii="Courier New" w:hAnsi="Courier New" w:cs="Courier New"/>
          <w:sz w:val="20"/>
          <w:szCs w:val="20"/>
        </w:rPr>
        <w:t>[1]  "2005-01-01" "2005-02-01" "2005-03-01" "2005-04-01" "2005-05-01"</w:t>
      </w:r>
    </w:p>
    <w:p w14:paraId="04DC3FC7" w14:textId="77777777" w:rsidR="00DA7D67" w:rsidRPr="000C2704" w:rsidRDefault="00DA7D67" w:rsidP="00C115F3">
      <w:pPr>
        <w:rPr>
          <w:rFonts w:ascii="Courier New" w:hAnsi="Courier New" w:cs="Courier New"/>
          <w:sz w:val="20"/>
          <w:szCs w:val="20"/>
        </w:rPr>
      </w:pPr>
    </w:p>
    <w:p w14:paraId="10876EEB" w14:textId="77777777"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6]  "2005-06-01" "2005-07-01" "2005-08-01" "2005-09-01" "2005-10-01"</w:t>
      </w:r>
    </w:p>
    <w:p w14:paraId="36B6D4A2" w14:textId="77777777" w:rsidR="00DA7D67" w:rsidRDefault="00DA7D67" w:rsidP="00C115F3">
      <w:pPr>
        <w:rPr>
          <w:rFonts w:ascii="Courier New" w:hAnsi="Courier New" w:cs="Courier New"/>
          <w:sz w:val="20"/>
          <w:szCs w:val="20"/>
        </w:rPr>
      </w:pPr>
    </w:p>
    <w:p w14:paraId="1F082B96" w14:textId="77777777"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11] "2005-11-01" "2005-12-01"</w:t>
      </w:r>
    </w:p>
    <w:p w14:paraId="177CE014" w14:textId="77777777" w:rsidR="00C115F3" w:rsidRPr="000C2704" w:rsidRDefault="00C115F3" w:rsidP="00C115F3">
      <w:pPr>
        <w:rPr>
          <w:sz w:val="20"/>
          <w:szCs w:val="20"/>
        </w:rPr>
      </w:pPr>
    </w:p>
    <w:p w14:paraId="2CAD16CA" w14:textId="77777777"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gt; seq(as.Date(“2005-01-01”), as.Date(“2005-12-31”), by=”2 weeks”)</w:t>
      </w:r>
    </w:p>
    <w:p w14:paraId="07500DB7" w14:textId="77777777" w:rsidR="00C115F3" w:rsidRPr="000C2704" w:rsidRDefault="00C115F3" w:rsidP="00C115F3">
      <w:pPr>
        <w:rPr>
          <w:rFonts w:ascii="Courier New" w:hAnsi="Courier New" w:cs="Courier New"/>
          <w:sz w:val="20"/>
          <w:szCs w:val="20"/>
        </w:rPr>
      </w:pPr>
    </w:p>
    <w:p w14:paraId="252AE027" w14:textId="77777777"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1]  "2005-01-01" "2005-01-15" "2005-01-29" "2005-02-12" "2005-02-26"</w:t>
      </w:r>
    </w:p>
    <w:p w14:paraId="78E5F442" w14:textId="77777777" w:rsidR="00DA7D67" w:rsidRDefault="00DA7D67" w:rsidP="00C115F3">
      <w:pPr>
        <w:rPr>
          <w:rFonts w:ascii="Courier New" w:hAnsi="Courier New" w:cs="Courier New"/>
          <w:sz w:val="20"/>
          <w:szCs w:val="20"/>
        </w:rPr>
      </w:pPr>
    </w:p>
    <w:p w14:paraId="28D87BBE" w14:textId="77777777"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6]  "2005-03-12" "2005-03-26" "2005-04-09" "2005-04-23" "2005-05-07"</w:t>
      </w:r>
    </w:p>
    <w:p w14:paraId="140FF3EE" w14:textId="77777777" w:rsidR="00DA7D67" w:rsidRDefault="00DA7D67" w:rsidP="00C115F3">
      <w:pPr>
        <w:rPr>
          <w:rFonts w:ascii="Courier New" w:hAnsi="Courier New" w:cs="Courier New"/>
          <w:sz w:val="20"/>
          <w:szCs w:val="20"/>
        </w:rPr>
      </w:pPr>
    </w:p>
    <w:p w14:paraId="430DA503" w14:textId="77777777"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11] "2005-05-21" "2005-06-04" "2005-06-18" "2005-07-02" "2005-07-16"</w:t>
      </w:r>
    </w:p>
    <w:p w14:paraId="7D803CBA" w14:textId="77777777" w:rsidR="00DA7D67" w:rsidRDefault="00DA7D67" w:rsidP="00C115F3">
      <w:pPr>
        <w:rPr>
          <w:rFonts w:ascii="Courier New" w:hAnsi="Courier New" w:cs="Courier New"/>
          <w:sz w:val="20"/>
          <w:szCs w:val="20"/>
        </w:rPr>
      </w:pPr>
    </w:p>
    <w:p w14:paraId="3BA6A734" w14:textId="77777777"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16] "2005-07-30" "2005-08-13" "2005-08-27" "2005-09-10" "2005-09-24"</w:t>
      </w:r>
    </w:p>
    <w:p w14:paraId="036944A5" w14:textId="77777777" w:rsidR="00DA7D67" w:rsidRDefault="00DA7D67" w:rsidP="00C115F3">
      <w:pPr>
        <w:rPr>
          <w:rFonts w:ascii="Courier New" w:hAnsi="Courier New" w:cs="Courier New"/>
          <w:sz w:val="20"/>
          <w:szCs w:val="20"/>
        </w:rPr>
      </w:pPr>
    </w:p>
    <w:p w14:paraId="787B1DBE" w14:textId="77777777"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21] "2005-10-08" "2005-10-22" "2005-11-05" "2005-11-19" "2005-12-03"</w:t>
      </w:r>
    </w:p>
    <w:p w14:paraId="2630FDE2" w14:textId="77777777" w:rsidR="00DA7D67" w:rsidRDefault="00DA7D67" w:rsidP="00C115F3">
      <w:pPr>
        <w:rPr>
          <w:rFonts w:ascii="Courier New" w:hAnsi="Courier New" w:cs="Courier New"/>
          <w:sz w:val="20"/>
          <w:szCs w:val="20"/>
        </w:rPr>
      </w:pPr>
    </w:p>
    <w:p w14:paraId="40888451" w14:textId="77777777" w:rsidR="00C115F3" w:rsidRDefault="00C115F3" w:rsidP="00C115F3">
      <w:pPr>
        <w:rPr>
          <w:rFonts w:ascii="Courier New" w:hAnsi="Courier New" w:cs="Courier New"/>
          <w:sz w:val="20"/>
          <w:szCs w:val="20"/>
        </w:rPr>
      </w:pPr>
      <w:r w:rsidRPr="000C2704">
        <w:rPr>
          <w:rFonts w:ascii="Courier New" w:hAnsi="Courier New" w:cs="Courier New"/>
          <w:sz w:val="20"/>
          <w:szCs w:val="20"/>
        </w:rPr>
        <w:t>[26] "2005-12-17" "2005-12-31"</w:t>
      </w:r>
    </w:p>
    <w:p w14:paraId="504900A0" w14:textId="77777777" w:rsidR="008634B2" w:rsidRPr="000C2704" w:rsidRDefault="008634B2" w:rsidP="00C115F3">
      <w:pPr>
        <w:rPr>
          <w:rFonts w:ascii="Courier New" w:hAnsi="Courier New" w:cs="Courier New"/>
          <w:b/>
          <w:sz w:val="20"/>
          <w:szCs w:val="20"/>
        </w:rPr>
      </w:pPr>
    </w:p>
    <w:p w14:paraId="1BA9D4DE" w14:textId="77777777" w:rsidR="008634B2" w:rsidRDefault="00BE4787" w:rsidP="008634B2">
      <w:pPr>
        <w:rPr>
          <w:rFonts w:ascii="Arial" w:hAnsi="Arial" w:cs="Arial"/>
          <w:b/>
          <w:sz w:val="30"/>
          <w:szCs w:val="30"/>
        </w:rPr>
      </w:pPr>
      <w:r>
        <w:rPr>
          <w:rFonts w:ascii="Arial" w:hAnsi="Arial" w:cs="Arial"/>
          <w:b/>
          <w:sz w:val="30"/>
          <w:szCs w:val="30"/>
        </w:rPr>
        <w:t>4</w:t>
      </w:r>
      <w:r w:rsidR="007C115F">
        <w:rPr>
          <w:rFonts w:ascii="Arial" w:hAnsi="Arial" w:cs="Arial"/>
          <w:b/>
          <w:sz w:val="30"/>
          <w:szCs w:val="30"/>
        </w:rPr>
        <w:t>.3  Tạo d</w:t>
      </w:r>
      <w:r w:rsidR="00866F2E">
        <w:rPr>
          <w:rFonts w:ascii="Arial" w:hAnsi="Arial" w:cs="Arial"/>
          <w:b/>
          <w:sz w:val="30"/>
          <w:szCs w:val="30"/>
        </w:rPr>
        <w:t xml:space="preserve">ãy số </w:t>
      </w:r>
      <w:r w:rsidR="007C115F">
        <w:rPr>
          <w:rFonts w:ascii="Arial" w:hAnsi="Arial" w:cs="Arial"/>
          <w:b/>
          <w:sz w:val="30"/>
          <w:szCs w:val="30"/>
        </w:rPr>
        <w:t xml:space="preserve">bằng hàm </w:t>
      </w:r>
      <w:r w:rsidR="007C115F" w:rsidRPr="007C115F">
        <w:rPr>
          <w:rFonts w:ascii="Courier New" w:hAnsi="Courier New" w:cs="Courier New"/>
          <w:b/>
          <w:sz w:val="30"/>
          <w:szCs w:val="30"/>
        </w:rPr>
        <w:t>seq</w:t>
      </w:r>
      <w:r w:rsidR="007C115F">
        <w:rPr>
          <w:rFonts w:ascii="Arial" w:hAnsi="Arial" w:cs="Arial"/>
          <w:b/>
          <w:sz w:val="30"/>
          <w:szCs w:val="30"/>
        </w:rPr>
        <w:t xml:space="preserve">, </w:t>
      </w:r>
      <w:r w:rsidR="007C115F" w:rsidRPr="007C115F">
        <w:rPr>
          <w:rFonts w:ascii="Courier New" w:hAnsi="Courier New" w:cs="Courier New"/>
          <w:b/>
          <w:sz w:val="30"/>
          <w:szCs w:val="30"/>
        </w:rPr>
        <w:t>rep</w:t>
      </w:r>
      <w:r w:rsidR="007C115F">
        <w:rPr>
          <w:rFonts w:ascii="Arial" w:hAnsi="Arial" w:cs="Arial"/>
          <w:b/>
          <w:sz w:val="30"/>
          <w:szCs w:val="30"/>
        </w:rPr>
        <w:t xml:space="preserve"> và </w:t>
      </w:r>
      <w:r w:rsidR="007C115F" w:rsidRPr="007C115F">
        <w:rPr>
          <w:rFonts w:ascii="Courier New" w:hAnsi="Courier New" w:cs="Courier New"/>
          <w:b/>
          <w:sz w:val="30"/>
          <w:szCs w:val="30"/>
        </w:rPr>
        <w:t>gl</w:t>
      </w:r>
      <w:r w:rsidR="007C115F">
        <w:rPr>
          <w:rFonts w:ascii="Arial" w:hAnsi="Arial" w:cs="Arial"/>
          <w:b/>
          <w:sz w:val="30"/>
          <w:szCs w:val="30"/>
        </w:rPr>
        <w:t xml:space="preserve"> </w:t>
      </w:r>
    </w:p>
    <w:p w14:paraId="5D57FAD9" w14:textId="77777777" w:rsidR="00866F2E" w:rsidRPr="00C3181D" w:rsidRDefault="00866F2E" w:rsidP="00323608">
      <w:pPr>
        <w:spacing w:before="240"/>
        <w:rPr>
          <w:rFonts w:ascii="Arial" w:hAnsi="Arial" w:cs="Arial"/>
          <w:b/>
        </w:rPr>
      </w:pPr>
      <w:r w:rsidRPr="00C3181D">
        <w:rPr>
          <w:rFonts w:ascii="Arial" w:hAnsi="Arial" w:cs="Arial"/>
        </w:rPr>
        <w:lastRenderedPageBreak/>
        <w:t>R</w:t>
      </w:r>
      <w:r w:rsidRPr="00C3181D">
        <w:t xml:space="preserve"> còn có công dụng tạo ra những dãy số rất tiện cho việc mô phỏng và thiết kế thí nghiệm.  Những hàm thông thường cho dãy số là </w:t>
      </w:r>
      <w:r w:rsidRPr="00C3181D">
        <w:rPr>
          <w:rFonts w:ascii="Courier New" w:hAnsi="Courier New" w:cs="Courier New"/>
        </w:rPr>
        <w:t>seq</w:t>
      </w:r>
      <w:r w:rsidR="00D20A87" w:rsidRPr="00C3181D">
        <w:rPr>
          <w:rFonts w:ascii="Courier New" w:hAnsi="Courier New" w:cs="Courier New"/>
        </w:rPr>
        <w:t xml:space="preserve"> </w:t>
      </w:r>
      <w:r w:rsidR="00D20A87" w:rsidRPr="00C3181D">
        <w:t xml:space="preserve">(sequence), </w:t>
      </w:r>
      <w:r w:rsidRPr="00C3181D">
        <w:rPr>
          <w:rFonts w:ascii="Courier New" w:hAnsi="Courier New" w:cs="Courier New"/>
        </w:rPr>
        <w:t>rep</w:t>
      </w:r>
      <w:r w:rsidR="00D20A87" w:rsidRPr="00C3181D">
        <w:rPr>
          <w:rFonts w:ascii="Courier New" w:hAnsi="Courier New" w:cs="Courier New"/>
        </w:rPr>
        <w:t xml:space="preserve"> </w:t>
      </w:r>
      <w:r w:rsidR="00D20A87" w:rsidRPr="00C3181D">
        <w:t>(repetition) và</w:t>
      </w:r>
      <w:r w:rsidR="0050692F" w:rsidRPr="00C3181D">
        <w:rPr>
          <w:rFonts w:ascii="Courier New" w:hAnsi="Courier New" w:cs="Courier New"/>
        </w:rPr>
        <w:t xml:space="preserve"> </w:t>
      </w:r>
      <w:r w:rsidR="00D20A87" w:rsidRPr="00C3181D">
        <w:rPr>
          <w:rFonts w:ascii="Courier New" w:hAnsi="Courier New" w:cs="Courier New"/>
        </w:rPr>
        <w:t xml:space="preserve">gl </w:t>
      </w:r>
      <w:r w:rsidR="00D20A87" w:rsidRPr="00C3181D">
        <w:t>(generating levels):</w:t>
      </w:r>
    </w:p>
    <w:p w14:paraId="133F4B80" w14:textId="77777777" w:rsidR="003631AD" w:rsidRPr="003631AD" w:rsidRDefault="003631AD" w:rsidP="00843BCD">
      <w:pPr>
        <w:spacing w:before="120" w:after="120"/>
        <w:jc w:val="both"/>
        <w:rPr>
          <w:rFonts w:ascii="Arial" w:hAnsi="Arial" w:cs="Arial"/>
          <w:b/>
        </w:rPr>
      </w:pPr>
      <w:r>
        <w:rPr>
          <w:rFonts w:ascii="Arial" w:hAnsi="Arial" w:cs="Arial"/>
          <w:b/>
        </w:rPr>
        <w:t xml:space="preserve">Áp dụng </w:t>
      </w:r>
      <w:r w:rsidRPr="003631AD">
        <w:rPr>
          <w:rFonts w:ascii="Courier New" w:hAnsi="Courier New" w:cs="Courier New"/>
          <w:b/>
        </w:rPr>
        <w:t>seq</w:t>
      </w:r>
      <w:r w:rsidRPr="003631AD">
        <w:rPr>
          <w:rFonts w:ascii="Arial" w:hAnsi="Arial" w:cs="Arial"/>
          <w:b/>
        </w:rPr>
        <w:t xml:space="preserve"> </w:t>
      </w:r>
    </w:p>
    <w:p w14:paraId="7E4019DB" w14:textId="77777777" w:rsidR="00D20A87" w:rsidRPr="000C7CA3" w:rsidRDefault="00D20A87" w:rsidP="00D20A87">
      <w:pPr>
        <w:numPr>
          <w:ilvl w:val="0"/>
          <w:numId w:val="1"/>
        </w:numPr>
        <w:tabs>
          <w:tab w:val="clear" w:pos="720"/>
        </w:tabs>
        <w:ind w:left="360"/>
        <w:jc w:val="both"/>
        <w:rPr>
          <w:sz w:val="22"/>
          <w:szCs w:val="22"/>
        </w:rPr>
      </w:pPr>
      <w:r w:rsidRPr="000C7CA3">
        <w:rPr>
          <w:sz w:val="22"/>
          <w:szCs w:val="22"/>
        </w:rPr>
        <w:t xml:space="preserve">Tạo ra một vector số từ 1 đến 12: </w:t>
      </w:r>
    </w:p>
    <w:p w14:paraId="7C2CD4C6" w14:textId="77777777" w:rsidR="00D20A87" w:rsidRPr="00DA7D67" w:rsidRDefault="00D20A87" w:rsidP="00D20A87">
      <w:pPr>
        <w:ind w:left="360" w:hanging="360"/>
        <w:rPr>
          <w:rFonts w:ascii="Courier New" w:hAnsi="Courier New" w:cs="Courier New"/>
          <w:sz w:val="20"/>
          <w:szCs w:val="20"/>
        </w:rPr>
      </w:pPr>
      <w:r w:rsidRPr="00DA7D67">
        <w:rPr>
          <w:rFonts w:ascii="Courier New" w:hAnsi="Courier New" w:cs="Courier New"/>
          <w:sz w:val="20"/>
          <w:szCs w:val="20"/>
        </w:rPr>
        <w:t>&gt; x &lt;- (1:12)</w:t>
      </w:r>
    </w:p>
    <w:p w14:paraId="5EEBB7A0" w14:textId="77777777" w:rsidR="00D20A87" w:rsidRPr="00DA7D67" w:rsidRDefault="00D20A87" w:rsidP="00D20A87">
      <w:pPr>
        <w:ind w:left="360" w:hanging="360"/>
        <w:rPr>
          <w:rFonts w:ascii="Courier New" w:hAnsi="Courier New" w:cs="Courier New"/>
          <w:sz w:val="20"/>
          <w:szCs w:val="20"/>
        </w:rPr>
      </w:pPr>
      <w:r w:rsidRPr="00DA7D67">
        <w:rPr>
          <w:rFonts w:ascii="Courier New" w:hAnsi="Courier New" w:cs="Courier New"/>
          <w:sz w:val="20"/>
          <w:szCs w:val="20"/>
        </w:rPr>
        <w:t>&gt; x</w:t>
      </w:r>
    </w:p>
    <w:p w14:paraId="13F04D2B" w14:textId="77777777" w:rsidR="00D20A87" w:rsidRPr="00DA7D67" w:rsidRDefault="00D20A87" w:rsidP="00D20A87">
      <w:pPr>
        <w:ind w:left="360" w:hanging="360"/>
        <w:rPr>
          <w:rFonts w:ascii="Courier New" w:hAnsi="Courier New" w:cs="Courier New"/>
          <w:sz w:val="20"/>
          <w:szCs w:val="20"/>
        </w:rPr>
      </w:pPr>
      <w:r w:rsidRPr="00DA7D67">
        <w:rPr>
          <w:rFonts w:ascii="Courier New" w:hAnsi="Courier New" w:cs="Courier New"/>
          <w:sz w:val="20"/>
          <w:szCs w:val="20"/>
        </w:rPr>
        <w:t xml:space="preserve"> [1]  1  2  3  4  5  6  7  8  9 10 11 12</w:t>
      </w:r>
    </w:p>
    <w:p w14:paraId="04CD2E83" w14:textId="77777777" w:rsidR="00D20A87" w:rsidRPr="00DA7D67" w:rsidRDefault="00D20A87" w:rsidP="00D20A87">
      <w:pPr>
        <w:ind w:left="360" w:hanging="360"/>
        <w:rPr>
          <w:rFonts w:ascii="Courier New" w:hAnsi="Courier New" w:cs="Courier New"/>
          <w:sz w:val="20"/>
          <w:szCs w:val="20"/>
        </w:rPr>
      </w:pPr>
    </w:p>
    <w:p w14:paraId="4E7DFA6E" w14:textId="77777777" w:rsidR="00D20A87" w:rsidRPr="00DA7D67" w:rsidRDefault="00D20A87" w:rsidP="00D20A87">
      <w:pPr>
        <w:ind w:left="360" w:hanging="360"/>
        <w:rPr>
          <w:rFonts w:ascii="Courier New" w:hAnsi="Courier New" w:cs="Courier New"/>
          <w:sz w:val="20"/>
          <w:szCs w:val="20"/>
        </w:rPr>
      </w:pPr>
      <w:r w:rsidRPr="00DA7D67">
        <w:rPr>
          <w:rFonts w:ascii="Courier New" w:hAnsi="Courier New" w:cs="Courier New"/>
          <w:sz w:val="20"/>
          <w:szCs w:val="20"/>
        </w:rPr>
        <w:t>&gt; seq(12)</w:t>
      </w:r>
    </w:p>
    <w:p w14:paraId="51FD398F" w14:textId="77777777" w:rsidR="00866F2E" w:rsidRDefault="00D20A87" w:rsidP="00293892">
      <w:pPr>
        <w:ind w:left="360" w:hanging="360"/>
        <w:rPr>
          <w:rFonts w:ascii="Courier New" w:hAnsi="Courier New" w:cs="Courier New"/>
          <w:sz w:val="20"/>
          <w:szCs w:val="20"/>
        </w:rPr>
      </w:pPr>
      <w:r w:rsidRPr="00DA7D67">
        <w:rPr>
          <w:rFonts w:ascii="Courier New" w:hAnsi="Courier New" w:cs="Courier New"/>
          <w:sz w:val="20"/>
          <w:szCs w:val="20"/>
        </w:rPr>
        <w:t>[1]  1  2  3  4  5  6  7  8  9 10 11 12</w:t>
      </w:r>
    </w:p>
    <w:p w14:paraId="7A95F67E" w14:textId="77777777" w:rsidR="00293892" w:rsidRPr="00293892" w:rsidRDefault="00293892" w:rsidP="00293892">
      <w:pPr>
        <w:ind w:left="360" w:hanging="360"/>
        <w:rPr>
          <w:rFonts w:ascii="Courier New" w:hAnsi="Courier New" w:cs="Courier New"/>
          <w:sz w:val="20"/>
          <w:szCs w:val="20"/>
        </w:rPr>
      </w:pPr>
    </w:p>
    <w:p w14:paraId="661E2DEB" w14:textId="77777777" w:rsidR="00D20A87" w:rsidRPr="000C7CA3" w:rsidRDefault="00D20A87" w:rsidP="00D20A87">
      <w:pPr>
        <w:numPr>
          <w:ilvl w:val="0"/>
          <w:numId w:val="1"/>
        </w:numPr>
        <w:tabs>
          <w:tab w:val="clear" w:pos="720"/>
        </w:tabs>
        <w:ind w:left="360"/>
        <w:jc w:val="both"/>
        <w:rPr>
          <w:sz w:val="22"/>
          <w:szCs w:val="22"/>
        </w:rPr>
      </w:pPr>
      <w:r w:rsidRPr="000C7CA3">
        <w:rPr>
          <w:sz w:val="22"/>
          <w:szCs w:val="22"/>
        </w:rPr>
        <w:t xml:space="preserve">Tạo ra một vector số từ 12 đến 5: </w:t>
      </w:r>
    </w:p>
    <w:p w14:paraId="2ED46AD0" w14:textId="77777777" w:rsidR="00D20A87" w:rsidRPr="00DA7D67" w:rsidRDefault="00D20A87" w:rsidP="00D20A87">
      <w:pPr>
        <w:ind w:left="360" w:hanging="360"/>
        <w:rPr>
          <w:rFonts w:ascii="Courier New" w:hAnsi="Courier New" w:cs="Courier New"/>
          <w:sz w:val="20"/>
          <w:szCs w:val="20"/>
        </w:rPr>
      </w:pPr>
      <w:r w:rsidRPr="00DA7D67">
        <w:rPr>
          <w:rFonts w:ascii="Courier New" w:hAnsi="Courier New" w:cs="Courier New"/>
          <w:sz w:val="20"/>
          <w:szCs w:val="20"/>
        </w:rPr>
        <w:t>&gt; x &lt;- (12:5)</w:t>
      </w:r>
    </w:p>
    <w:p w14:paraId="26126A42" w14:textId="77777777" w:rsidR="00D20A87" w:rsidRPr="00DA7D67" w:rsidRDefault="00D20A87" w:rsidP="00D20A87">
      <w:pPr>
        <w:ind w:left="360" w:hanging="360"/>
        <w:jc w:val="both"/>
        <w:rPr>
          <w:rFonts w:ascii="Courier New" w:hAnsi="Courier New" w:cs="Courier New"/>
          <w:sz w:val="20"/>
          <w:szCs w:val="20"/>
        </w:rPr>
      </w:pPr>
      <w:r w:rsidRPr="00DA7D67">
        <w:rPr>
          <w:rFonts w:ascii="Courier New" w:hAnsi="Courier New" w:cs="Courier New"/>
          <w:sz w:val="20"/>
          <w:szCs w:val="20"/>
        </w:rPr>
        <w:t>&gt; x</w:t>
      </w:r>
    </w:p>
    <w:p w14:paraId="2B831E66" w14:textId="77777777" w:rsidR="00866F2E" w:rsidRPr="00DA7D67" w:rsidRDefault="00D20A87" w:rsidP="00D20A87">
      <w:pPr>
        <w:ind w:left="360" w:hanging="360"/>
        <w:jc w:val="both"/>
        <w:rPr>
          <w:rFonts w:ascii="Courier New" w:hAnsi="Courier New" w:cs="Courier New"/>
          <w:sz w:val="20"/>
          <w:szCs w:val="20"/>
        </w:rPr>
      </w:pPr>
      <w:r w:rsidRPr="00DA7D67">
        <w:rPr>
          <w:rFonts w:ascii="Courier New" w:hAnsi="Courier New" w:cs="Courier New"/>
          <w:sz w:val="20"/>
          <w:szCs w:val="20"/>
        </w:rPr>
        <w:t>[1] 12 11 10  9  8  7  6  5</w:t>
      </w:r>
    </w:p>
    <w:p w14:paraId="60320046" w14:textId="77777777" w:rsidR="00D20A87" w:rsidRPr="00DA7D67" w:rsidRDefault="00D20A87" w:rsidP="00D20A87">
      <w:pPr>
        <w:ind w:left="360" w:hanging="360"/>
        <w:jc w:val="both"/>
        <w:rPr>
          <w:rFonts w:ascii="Courier New" w:hAnsi="Courier New" w:cs="Courier New"/>
          <w:sz w:val="20"/>
          <w:szCs w:val="20"/>
        </w:rPr>
      </w:pPr>
    </w:p>
    <w:p w14:paraId="794179BC" w14:textId="77777777" w:rsidR="00D20A87" w:rsidRPr="00DA7D67" w:rsidRDefault="00D20A87" w:rsidP="00D20A87">
      <w:pPr>
        <w:ind w:left="360" w:hanging="360"/>
        <w:jc w:val="both"/>
        <w:rPr>
          <w:rFonts w:ascii="Courier New" w:hAnsi="Courier New" w:cs="Courier New"/>
          <w:sz w:val="20"/>
          <w:szCs w:val="20"/>
        </w:rPr>
      </w:pPr>
      <w:r w:rsidRPr="00DA7D67">
        <w:rPr>
          <w:rFonts w:ascii="Courier New" w:hAnsi="Courier New" w:cs="Courier New"/>
          <w:sz w:val="20"/>
          <w:szCs w:val="20"/>
        </w:rPr>
        <w:t>&gt; seq(12,7)</w:t>
      </w:r>
    </w:p>
    <w:p w14:paraId="5FE8083F" w14:textId="77777777" w:rsidR="00D20A87" w:rsidRPr="00DA7D67" w:rsidRDefault="00D20A87" w:rsidP="00D20A87">
      <w:pPr>
        <w:ind w:left="360" w:hanging="360"/>
        <w:jc w:val="both"/>
        <w:rPr>
          <w:rFonts w:ascii="Courier New" w:hAnsi="Courier New" w:cs="Courier New"/>
          <w:sz w:val="20"/>
          <w:szCs w:val="20"/>
        </w:rPr>
      </w:pPr>
      <w:r w:rsidRPr="00DA7D67">
        <w:rPr>
          <w:rFonts w:ascii="Courier New" w:hAnsi="Courier New" w:cs="Courier New"/>
          <w:sz w:val="20"/>
          <w:szCs w:val="20"/>
        </w:rPr>
        <w:t>[1] 12 11 10  9  8  7</w:t>
      </w:r>
    </w:p>
    <w:p w14:paraId="639148E7" w14:textId="77777777" w:rsidR="00D20A87" w:rsidRDefault="00D20A87" w:rsidP="00D20A87">
      <w:pPr>
        <w:ind w:left="360" w:hanging="360"/>
        <w:jc w:val="both"/>
        <w:rPr>
          <w:rFonts w:ascii="Courier New" w:hAnsi="Courier New" w:cs="Courier New"/>
          <w:sz w:val="22"/>
          <w:szCs w:val="22"/>
        </w:rPr>
      </w:pPr>
    </w:p>
    <w:p w14:paraId="57A6B4F6" w14:textId="77777777" w:rsidR="003631AD" w:rsidRPr="00C3181D" w:rsidRDefault="003631AD" w:rsidP="00323608">
      <w:pPr>
        <w:rPr>
          <w:rFonts w:ascii="Courier New" w:hAnsi="Courier New" w:cs="Courier New"/>
        </w:rPr>
      </w:pPr>
      <w:r w:rsidRPr="00C3181D">
        <w:t xml:space="preserve">Công thức chung của hàm </w:t>
      </w:r>
      <w:r w:rsidRPr="00C3181D">
        <w:rPr>
          <w:rFonts w:ascii="Courier New" w:hAnsi="Courier New" w:cs="Courier New"/>
        </w:rPr>
        <w:t xml:space="preserve">seq </w:t>
      </w:r>
      <w:r w:rsidRPr="00C3181D">
        <w:t xml:space="preserve">là </w:t>
      </w:r>
      <w:r w:rsidRPr="00C3181D">
        <w:rPr>
          <w:rFonts w:ascii="Courier New" w:hAnsi="Courier New" w:cs="Courier New"/>
        </w:rPr>
        <w:t>seq(from, to, by= )</w:t>
      </w:r>
      <w:r w:rsidRPr="00C3181D">
        <w:t>hay</w:t>
      </w:r>
      <w:r w:rsidR="0076135A" w:rsidRPr="00C3181D">
        <w:rPr>
          <w:rFonts w:ascii="Courier New" w:hAnsi="Courier New" w:cs="Courier New"/>
        </w:rPr>
        <w:t xml:space="preserve"> seq(from,to,</w:t>
      </w:r>
      <w:r w:rsidRPr="00C3181D">
        <w:rPr>
          <w:rFonts w:ascii="Courier New" w:hAnsi="Courier New" w:cs="Courier New"/>
        </w:rPr>
        <w:t>length.out= ).</w:t>
      </w:r>
      <w:r w:rsidRPr="00C3181D">
        <w:t xml:space="preserve">Cách sử dụng sẽ được minh hoạ bằng </w:t>
      </w:r>
      <w:r w:rsidR="000C2704" w:rsidRPr="00C3181D">
        <w:t>các</w:t>
      </w:r>
      <w:r w:rsidRPr="00C3181D">
        <w:t xml:space="preserve"> ví dụ sau đây: </w:t>
      </w:r>
    </w:p>
    <w:p w14:paraId="3179228D" w14:textId="77777777" w:rsidR="003631AD" w:rsidRPr="00C3181D" w:rsidRDefault="003631AD" w:rsidP="00323608">
      <w:pPr>
        <w:ind w:left="360" w:hanging="360"/>
        <w:rPr>
          <w:rFonts w:ascii="Courier New" w:hAnsi="Courier New" w:cs="Courier New"/>
        </w:rPr>
      </w:pPr>
    </w:p>
    <w:p w14:paraId="0F2F4541" w14:textId="77777777" w:rsidR="00D20A87" w:rsidRPr="00C3181D" w:rsidRDefault="00D20A87" w:rsidP="00323608">
      <w:pPr>
        <w:numPr>
          <w:ilvl w:val="0"/>
          <w:numId w:val="1"/>
        </w:numPr>
        <w:tabs>
          <w:tab w:val="clear" w:pos="720"/>
        </w:tabs>
        <w:ind w:left="360"/>
      </w:pPr>
      <w:r w:rsidRPr="00C3181D">
        <w:t xml:space="preserve">Tạo ra một vector số từ 4 đến 6 với khoảng cách bằng 0.25: </w:t>
      </w:r>
    </w:p>
    <w:p w14:paraId="238093C6" w14:textId="77777777" w:rsidR="00DA7D67" w:rsidRDefault="00DA7D67" w:rsidP="00D20A87">
      <w:pPr>
        <w:ind w:left="360" w:hanging="360"/>
        <w:jc w:val="both"/>
        <w:rPr>
          <w:rFonts w:ascii="Courier New" w:hAnsi="Courier New" w:cs="Courier New"/>
          <w:sz w:val="20"/>
          <w:szCs w:val="20"/>
        </w:rPr>
      </w:pPr>
    </w:p>
    <w:p w14:paraId="16B1DF82" w14:textId="77777777" w:rsidR="00D20A87" w:rsidRPr="00DA7D67" w:rsidRDefault="00D20A87" w:rsidP="00D20A87">
      <w:pPr>
        <w:ind w:left="360" w:hanging="360"/>
        <w:jc w:val="both"/>
        <w:rPr>
          <w:rFonts w:ascii="Courier New" w:hAnsi="Courier New" w:cs="Courier New"/>
          <w:sz w:val="20"/>
          <w:szCs w:val="20"/>
        </w:rPr>
      </w:pPr>
      <w:r w:rsidRPr="00DA7D67">
        <w:rPr>
          <w:rFonts w:ascii="Courier New" w:hAnsi="Courier New" w:cs="Courier New"/>
          <w:sz w:val="20"/>
          <w:szCs w:val="20"/>
        </w:rPr>
        <w:t>&gt; seq(4, 6, 0.25)</w:t>
      </w:r>
    </w:p>
    <w:p w14:paraId="40D84A21" w14:textId="77777777" w:rsidR="00866F2E" w:rsidRPr="00293892" w:rsidRDefault="00D20A87" w:rsidP="00293892">
      <w:pPr>
        <w:ind w:left="360" w:hanging="360"/>
        <w:jc w:val="both"/>
        <w:rPr>
          <w:rFonts w:ascii="Courier New" w:hAnsi="Courier New" w:cs="Courier New"/>
          <w:sz w:val="20"/>
          <w:szCs w:val="20"/>
        </w:rPr>
      </w:pPr>
      <w:r w:rsidRPr="00DA7D67">
        <w:rPr>
          <w:rFonts w:ascii="Courier New" w:hAnsi="Courier New" w:cs="Courier New"/>
          <w:sz w:val="20"/>
          <w:szCs w:val="20"/>
        </w:rPr>
        <w:t>[1] 4.00 4.25 4.50 4.75 5.00 5.25 5.50 5.75 6.00</w:t>
      </w:r>
    </w:p>
    <w:p w14:paraId="44A0ADE7" w14:textId="77777777" w:rsidR="00D20A87" w:rsidRPr="00C3181D" w:rsidRDefault="00D20A87" w:rsidP="00293892">
      <w:pPr>
        <w:numPr>
          <w:ilvl w:val="0"/>
          <w:numId w:val="1"/>
        </w:numPr>
        <w:tabs>
          <w:tab w:val="clear" w:pos="720"/>
        </w:tabs>
        <w:spacing w:before="120" w:after="120"/>
        <w:ind w:left="357" w:hanging="357"/>
        <w:jc w:val="both"/>
      </w:pPr>
      <w:r w:rsidRPr="00C3181D">
        <w:t xml:space="preserve">Tạo ra một vector 10 số, với số nhỏ nhất là 2 và số lớn nhất là 15 </w:t>
      </w:r>
    </w:p>
    <w:p w14:paraId="633C4F8E" w14:textId="77777777" w:rsidR="00D20A87" w:rsidRPr="00DA7D67" w:rsidRDefault="00D20A87" w:rsidP="00D20A87">
      <w:pPr>
        <w:rPr>
          <w:rFonts w:ascii="Courier New" w:hAnsi="Courier New" w:cs="Courier New"/>
          <w:sz w:val="20"/>
          <w:szCs w:val="20"/>
        </w:rPr>
      </w:pPr>
      <w:r w:rsidRPr="00DA7D67">
        <w:rPr>
          <w:rFonts w:ascii="Courier New" w:hAnsi="Courier New" w:cs="Courier New"/>
          <w:sz w:val="20"/>
          <w:szCs w:val="20"/>
        </w:rPr>
        <w:t>&gt; seq(length=10, from=2, to=15)</w:t>
      </w:r>
    </w:p>
    <w:p w14:paraId="1BC4F638" w14:textId="77777777" w:rsidR="003631AD" w:rsidRDefault="00D20A87" w:rsidP="00293892">
      <w:pPr>
        <w:rPr>
          <w:rFonts w:ascii="Courier New" w:hAnsi="Courier New" w:cs="Courier New"/>
          <w:sz w:val="20"/>
          <w:szCs w:val="20"/>
        </w:rPr>
      </w:pPr>
      <w:r w:rsidRPr="00DA7D67">
        <w:rPr>
          <w:rFonts w:ascii="Courier New" w:hAnsi="Courier New" w:cs="Courier New"/>
          <w:sz w:val="20"/>
          <w:szCs w:val="20"/>
        </w:rPr>
        <w:t xml:space="preserve"> [1]  2.000000  3.444444  4.888889  6.333333  7.777778  9.222222 10.666667 12.111111 13.555556 15.000000</w:t>
      </w:r>
    </w:p>
    <w:p w14:paraId="6E2690F1" w14:textId="77777777" w:rsidR="00293892" w:rsidRPr="00293892" w:rsidRDefault="00293892" w:rsidP="00293892">
      <w:pPr>
        <w:rPr>
          <w:rFonts w:ascii="Courier New" w:hAnsi="Courier New" w:cs="Courier New"/>
          <w:sz w:val="20"/>
          <w:szCs w:val="20"/>
        </w:rPr>
      </w:pPr>
    </w:p>
    <w:p w14:paraId="58935C25" w14:textId="77777777" w:rsidR="003631AD" w:rsidRPr="000C7CA3" w:rsidRDefault="003631AD" w:rsidP="003631AD">
      <w:pPr>
        <w:jc w:val="both"/>
        <w:rPr>
          <w:rFonts w:ascii="Arial" w:hAnsi="Arial" w:cs="Arial"/>
          <w:b/>
          <w:sz w:val="22"/>
          <w:szCs w:val="22"/>
        </w:rPr>
      </w:pPr>
      <w:r w:rsidRPr="000C7CA3">
        <w:rPr>
          <w:rFonts w:ascii="Arial" w:hAnsi="Arial" w:cs="Arial"/>
          <w:b/>
          <w:sz w:val="22"/>
          <w:szCs w:val="22"/>
        </w:rPr>
        <w:t xml:space="preserve">Áp dụng </w:t>
      </w:r>
      <w:r w:rsidRPr="000C7CA3">
        <w:rPr>
          <w:rFonts w:ascii="Courier New" w:hAnsi="Courier New" w:cs="Courier New"/>
          <w:b/>
          <w:sz w:val="22"/>
          <w:szCs w:val="22"/>
        </w:rPr>
        <w:t>rep</w:t>
      </w:r>
    </w:p>
    <w:p w14:paraId="2842D52E" w14:textId="77777777" w:rsidR="003631AD" w:rsidRDefault="003631AD" w:rsidP="00D20A87">
      <w:pPr>
        <w:rPr>
          <w:rFonts w:ascii="Courier New" w:hAnsi="Courier New" w:cs="Courier New"/>
          <w:b/>
          <w:sz w:val="20"/>
          <w:szCs w:val="20"/>
        </w:rPr>
      </w:pPr>
    </w:p>
    <w:p w14:paraId="26F9021B" w14:textId="77777777" w:rsidR="003631AD" w:rsidRPr="00C3181D" w:rsidRDefault="003631AD" w:rsidP="00323608">
      <w:pPr>
        <w:rPr>
          <w:rFonts w:ascii="Courier New" w:hAnsi="Courier New" w:cs="Courier New"/>
        </w:rPr>
      </w:pPr>
      <w:r w:rsidRPr="00C3181D">
        <w:t xml:space="preserve">Công thức của hàm </w:t>
      </w:r>
      <w:r w:rsidRPr="00C3181D">
        <w:rPr>
          <w:rFonts w:ascii="Courier New" w:hAnsi="Courier New" w:cs="Courier New"/>
        </w:rPr>
        <w:t>rep</w:t>
      </w:r>
      <w:r w:rsidRPr="00C3181D">
        <w:t xml:space="preserve"> là</w:t>
      </w:r>
      <w:r w:rsidRPr="00C3181D">
        <w:rPr>
          <w:rFonts w:ascii="Courier New" w:hAnsi="Courier New" w:cs="Courier New"/>
          <w:b/>
        </w:rPr>
        <w:t xml:space="preserve"> </w:t>
      </w:r>
      <w:r w:rsidRPr="00C3181D">
        <w:rPr>
          <w:rFonts w:ascii="Courier New" w:hAnsi="Courier New" w:cs="Courier New"/>
        </w:rPr>
        <w:t xml:space="preserve">rep(x, times, ...), </w:t>
      </w:r>
      <w:r w:rsidRPr="00C3181D">
        <w:t xml:space="preserve">trong đó, </w:t>
      </w:r>
      <w:r w:rsidRPr="00C3181D">
        <w:rPr>
          <w:i/>
        </w:rPr>
        <w:t xml:space="preserve">x </w:t>
      </w:r>
      <w:r w:rsidRPr="00C3181D">
        <w:t xml:space="preserve">là một biến số và </w:t>
      </w:r>
      <w:r w:rsidRPr="00C3181D">
        <w:rPr>
          <w:rFonts w:ascii="Courier New" w:hAnsi="Courier New" w:cs="Courier New"/>
        </w:rPr>
        <w:t>times</w:t>
      </w:r>
      <w:r w:rsidRPr="00C3181D">
        <w:t xml:space="preserve"> là số lần lặp lại.  Ví dụ: </w:t>
      </w:r>
    </w:p>
    <w:p w14:paraId="39D288B8" w14:textId="77777777" w:rsidR="003631AD" w:rsidRPr="000C7CA3" w:rsidRDefault="003631AD" w:rsidP="00D20A87">
      <w:pPr>
        <w:rPr>
          <w:rFonts w:ascii="Courier New" w:hAnsi="Courier New" w:cs="Courier New"/>
          <w:b/>
          <w:sz w:val="22"/>
          <w:szCs w:val="22"/>
        </w:rPr>
      </w:pPr>
    </w:p>
    <w:p w14:paraId="5CD3DC8C" w14:textId="77777777" w:rsidR="00D20A87" w:rsidRPr="000C7CA3" w:rsidRDefault="00D20A87" w:rsidP="00D20A87">
      <w:pPr>
        <w:numPr>
          <w:ilvl w:val="0"/>
          <w:numId w:val="1"/>
        </w:numPr>
        <w:tabs>
          <w:tab w:val="clear" w:pos="720"/>
        </w:tabs>
        <w:ind w:left="360"/>
        <w:jc w:val="both"/>
        <w:rPr>
          <w:sz w:val="22"/>
          <w:szCs w:val="22"/>
        </w:rPr>
      </w:pPr>
      <w:r w:rsidRPr="000C7CA3">
        <w:rPr>
          <w:sz w:val="22"/>
          <w:szCs w:val="22"/>
        </w:rPr>
        <w:t xml:space="preserve">Tạo ra số 10, 3 lần: </w:t>
      </w:r>
    </w:p>
    <w:p w14:paraId="46C0E1AB" w14:textId="77777777" w:rsidR="00D20A87" w:rsidRPr="00D20A87" w:rsidRDefault="00D20A87" w:rsidP="00D20A87">
      <w:pPr>
        <w:rPr>
          <w:rFonts w:ascii="Courier New" w:hAnsi="Courier New" w:cs="Courier New"/>
          <w:sz w:val="20"/>
          <w:szCs w:val="20"/>
        </w:rPr>
      </w:pPr>
      <w:r w:rsidRPr="00D20A87">
        <w:rPr>
          <w:rFonts w:ascii="Courier New" w:hAnsi="Courier New" w:cs="Courier New"/>
          <w:sz w:val="20"/>
          <w:szCs w:val="20"/>
        </w:rPr>
        <w:t>&gt; rep(10, 3)</w:t>
      </w:r>
    </w:p>
    <w:p w14:paraId="709E2BCB" w14:textId="77777777" w:rsidR="00D20A87" w:rsidRDefault="00D20A87" w:rsidP="00D20A87">
      <w:pPr>
        <w:rPr>
          <w:rFonts w:ascii="Courier New" w:hAnsi="Courier New" w:cs="Courier New"/>
          <w:sz w:val="20"/>
          <w:szCs w:val="20"/>
        </w:rPr>
      </w:pPr>
      <w:r w:rsidRPr="00D20A87">
        <w:rPr>
          <w:rFonts w:ascii="Courier New" w:hAnsi="Courier New" w:cs="Courier New"/>
          <w:sz w:val="20"/>
          <w:szCs w:val="20"/>
        </w:rPr>
        <w:t>[1] 10 10 10</w:t>
      </w:r>
    </w:p>
    <w:p w14:paraId="7F03004E" w14:textId="77777777" w:rsidR="00D20A87" w:rsidRDefault="00D20A87" w:rsidP="00D20A87">
      <w:pPr>
        <w:rPr>
          <w:rFonts w:ascii="Courier New" w:hAnsi="Courier New" w:cs="Courier New"/>
          <w:sz w:val="20"/>
          <w:szCs w:val="20"/>
        </w:rPr>
      </w:pPr>
    </w:p>
    <w:p w14:paraId="312FB064" w14:textId="77777777" w:rsidR="00D20A87" w:rsidRPr="000C7CA3" w:rsidRDefault="00D20A87" w:rsidP="00D20A87">
      <w:pPr>
        <w:numPr>
          <w:ilvl w:val="0"/>
          <w:numId w:val="1"/>
        </w:numPr>
        <w:tabs>
          <w:tab w:val="clear" w:pos="720"/>
        </w:tabs>
        <w:ind w:left="360"/>
        <w:jc w:val="both"/>
        <w:rPr>
          <w:sz w:val="22"/>
          <w:szCs w:val="22"/>
        </w:rPr>
      </w:pPr>
      <w:r w:rsidRPr="000C7CA3">
        <w:rPr>
          <w:sz w:val="22"/>
          <w:szCs w:val="22"/>
        </w:rPr>
        <w:lastRenderedPageBreak/>
        <w:t xml:space="preserve">Tạo ra số 1 đến 4, 3 lần: </w:t>
      </w:r>
    </w:p>
    <w:p w14:paraId="0D8EB024" w14:textId="77777777" w:rsidR="00D20A87" w:rsidRPr="00D20A87" w:rsidRDefault="00D20A87" w:rsidP="00D20A87">
      <w:pPr>
        <w:rPr>
          <w:rFonts w:ascii="Courier New" w:hAnsi="Courier New" w:cs="Courier New"/>
          <w:sz w:val="20"/>
          <w:szCs w:val="20"/>
        </w:rPr>
      </w:pPr>
      <w:r w:rsidRPr="00D20A87">
        <w:rPr>
          <w:rFonts w:ascii="Courier New" w:hAnsi="Courier New" w:cs="Courier New"/>
          <w:sz w:val="20"/>
          <w:szCs w:val="20"/>
        </w:rPr>
        <w:t>&gt; rep(c(1:4), 3)</w:t>
      </w:r>
    </w:p>
    <w:p w14:paraId="36081751" w14:textId="77777777" w:rsidR="00D20A87" w:rsidRDefault="00D20A87" w:rsidP="00D20A87">
      <w:pPr>
        <w:rPr>
          <w:rFonts w:ascii="Courier New" w:hAnsi="Courier New" w:cs="Courier New"/>
          <w:sz w:val="20"/>
          <w:szCs w:val="20"/>
        </w:rPr>
      </w:pPr>
      <w:r w:rsidRPr="00D20A87">
        <w:rPr>
          <w:rFonts w:ascii="Courier New" w:hAnsi="Courier New" w:cs="Courier New"/>
          <w:sz w:val="20"/>
          <w:szCs w:val="20"/>
        </w:rPr>
        <w:t xml:space="preserve"> [1] 1 2 3 4 1 2 3 4 1 2 3 4</w:t>
      </w:r>
    </w:p>
    <w:p w14:paraId="6F7347C7" w14:textId="77777777" w:rsidR="00D20A87" w:rsidRDefault="00D20A87" w:rsidP="00D20A87">
      <w:pPr>
        <w:rPr>
          <w:rFonts w:ascii="Courier New" w:hAnsi="Courier New" w:cs="Courier New"/>
          <w:sz w:val="20"/>
          <w:szCs w:val="20"/>
        </w:rPr>
      </w:pPr>
    </w:p>
    <w:p w14:paraId="349596D4" w14:textId="77777777" w:rsidR="00D20A87" w:rsidRPr="000C7CA3" w:rsidRDefault="00D20A87" w:rsidP="00D20A87">
      <w:pPr>
        <w:numPr>
          <w:ilvl w:val="0"/>
          <w:numId w:val="1"/>
        </w:numPr>
        <w:tabs>
          <w:tab w:val="clear" w:pos="720"/>
        </w:tabs>
        <w:ind w:left="360"/>
        <w:jc w:val="both"/>
        <w:rPr>
          <w:sz w:val="22"/>
          <w:szCs w:val="22"/>
        </w:rPr>
      </w:pPr>
      <w:r w:rsidRPr="000C7CA3">
        <w:rPr>
          <w:sz w:val="22"/>
          <w:szCs w:val="22"/>
        </w:rPr>
        <w:t xml:space="preserve">Tạo ra số 1.2, 2.7, 4.8, 5 lần: </w:t>
      </w:r>
    </w:p>
    <w:p w14:paraId="69C80E77" w14:textId="77777777" w:rsidR="00D20A87" w:rsidRPr="00D20A87" w:rsidRDefault="00D20A87" w:rsidP="00D20A87">
      <w:pPr>
        <w:rPr>
          <w:rFonts w:ascii="Courier New" w:hAnsi="Courier New" w:cs="Courier New"/>
          <w:sz w:val="20"/>
          <w:szCs w:val="20"/>
        </w:rPr>
      </w:pPr>
      <w:r w:rsidRPr="00D20A87">
        <w:rPr>
          <w:rFonts w:ascii="Courier New" w:hAnsi="Courier New" w:cs="Courier New"/>
          <w:sz w:val="20"/>
          <w:szCs w:val="20"/>
        </w:rPr>
        <w:t>&gt; rep(c(1.2, 2.7, 4.8), 5)</w:t>
      </w:r>
    </w:p>
    <w:p w14:paraId="3ADFE810" w14:textId="77777777" w:rsidR="00D20A87" w:rsidRDefault="00D20A87" w:rsidP="00D20A87">
      <w:pPr>
        <w:rPr>
          <w:rFonts w:ascii="Courier New" w:hAnsi="Courier New" w:cs="Courier New"/>
          <w:sz w:val="20"/>
          <w:szCs w:val="20"/>
        </w:rPr>
      </w:pPr>
      <w:r w:rsidRPr="00D20A87">
        <w:rPr>
          <w:rFonts w:ascii="Courier New" w:hAnsi="Courier New" w:cs="Courier New"/>
          <w:sz w:val="20"/>
          <w:szCs w:val="20"/>
        </w:rPr>
        <w:t xml:space="preserve"> [1] 1.2 2.7 4.8 1.2 2.7 4.8 1.2 2.7 4.8 1.2 2.7 4.8 1.2 2.7 4.8</w:t>
      </w:r>
    </w:p>
    <w:p w14:paraId="3AD678D1" w14:textId="77777777" w:rsidR="00D20A87" w:rsidRDefault="00D20A87" w:rsidP="00D20A87">
      <w:pPr>
        <w:rPr>
          <w:rFonts w:ascii="Courier New" w:hAnsi="Courier New" w:cs="Courier New"/>
          <w:sz w:val="20"/>
          <w:szCs w:val="20"/>
        </w:rPr>
      </w:pPr>
    </w:p>
    <w:p w14:paraId="50E5BCF2" w14:textId="77777777" w:rsidR="003631AD" w:rsidRPr="000C7CA3" w:rsidRDefault="003631AD" w:rsidP="003631AD">
      <w:pPr>
        <w:numPr>
          <w:ilvl w:val="0"/>
          <w:numId w:val="1"/>
        </w:numPr>
        <w:tabs>
          <w:tab w:val="clear" w:pos="720"/>
        </w:tabs>
        <w:ind w:left="360"/>
        <w:jc w:val="both"/>
        <w:rPr>
          <w:sz w:val="22"/>
          <w:szCs w:val="22"/>
        </w:rPr>
      </w:pPr>
      <w:r w:rsidRPr="000C7CA3">
        <w:rPr>
          <w:sz w:val="22"/>
          <w:szCs w:val="22"/>
        </w:rPr>
        <w:t xml:space="preserve">Tạo ra số 1.2, 2.7, 4.8, 5 lần: </w:t>
      </w:r>
    </w:p>
    <w:p w14:paraId="188E73A5" w14:textId="77777777" w:rsidR="003631AD" w:rsidRPr="00D20A87" w:rsidRDefault="003631AD" w:rsidP="003631AD">
      <w:pPr>
        <w:rPr>
          <w:rFonts w:ascii="Courier New" w:hAnsi="Courier New" w:cs="Courier New"/>
          <w:sz w:val="20"/>
          <w:szCs w:val="20"/>
        </w:rPr>
      </w:pPr>
      <w:r w:rsidRPr="00D20A87">
        <w:rPr>
          <w:rFonts w:ascii="Courier New" w:hAnsi="Courier New" w:cs="Courier New"/>
          <w:sz w:val="20"/>
          <w:szCs w:val="20"/>
        </w:rPr>
        <w:t>&gt; rep(c(1.2, 2.7, 4.8), 5)</w:t>
      </w:r>
    </w:p>
    <w:p w14:paraId="2BF751B7" w14:textId="77777777" w:rsidR="003631AD" w:rsidRDefault="003631AD" w:rsidP="00293892">
      <w:pPr>
        <w:rPr>
          <w:rFonts w:ascii="Courier New" w:hAnsi="Courier New" w:cs="Courier New"/>
          <w:sz w:val="20"/>
          <w:szCs w:val="20"/>
        </w:rPr>
      </w:pPr>
      <w:r w:rsidRPr="00D20A87">
        <w:rPr>
          <w:rFonts w:ascii="Courier New" w:hAnsi="Courier New" w:cs="Courier New"/>
          <w:sz w:val="20"/>
          <w:szCs w:val="20"/>
        </w:rPr>
        <w:t xml:space="preserve"> [1] 1.2 2.7 4.8 1.2 2.7 4.8 1.2 2.7 4.8 1.2 2.7 4.8 1.2 2.7 4.8</w:t>
      </w:r>
    </w:p>
    <w:p w14:paraId="4A06ABFA" w14:textId="77777777" w:rsidR="00293892" w:rsidRPr="00293892" w:rsidRDefault="00293892" w:rsidP="00293892">
      <w:pPr>
        <w:rPr>
          <w:rFonts w:ascii="Courier New" w:hAnsi="Courier New" w:cs="Courier New"/>
          <w:sz w:val="20"/>
          <w:szCs w:val="20"/>
        </w:rPr>
      </w:pPr>
    </w:p>
    <w:p w14:paraId="7D006F22" w14:textId="77777777" w:rsidR="003631AD" w:rsidRDefault="003631AD" w:rsidP="003631AD">
      <w:pPr>
        <w:jc w:val="both"/>
        <w:rPr>
          <w:rFonts w:ascii="Courier New" w:hAnsi="Courier New" w:cs="Courier New"/>
          <w:b/>
          <w:sz w:val="22"/>
          <w:szCs w:val="22"/>
        </w:rPr>
      </w:pPr>
      <w:r w:rsidRPr="000C7CA3">
        <w:rPr>
          <w:rFonts w:ascii="Arial" w:hAnsi="Arial" w:cs="Arial"/>
          <w:b/>
          <w:sz w:val="22"/>
          <w:szCs w:val="22"/>
        </w:rPr>
        <w:t xml:space="preserve">Áp dụng </w:t>
      </w:r>
      <w:r w:rsidRPr="000C7CA3">
        <w:rPr>
          <w:rFonts w:ascii="Courier New" w:hAnsi="Courier New" w:cs="Courier New"/>
          <w:b/>
          <w:sz w:val="22"/>
          <w:szCs w:val="22"/>
        </w:rPr>
        <w:t xml:space="preserve">gl </w:t>
      </w:r>
    </w:p>
    <w:p w14:paraId="14B458FA" w14:textId="77777777" w:rsidR="00293892" w:rsidRPr="00293892" w:rsidRDefault="00293892" w:rsidP="003631AD">
      <w:pPr>
        <w:jc w:val="both"/>
        <w:rPr>
          <w:rFonts w:ascii="Courier New" w:hAnsi="Courier New" w:cs="Courier New"/>
          <w:b/>
          <w:sz w:val="22"/>
          <w:szCs w:val="22"/>
        </w:rPr>
      </w:pPr>
    </w:p>
    <w:p w14:paraId="65C61867" w14:textId="77777777" w:rsidR="003631AD" w:rsidRPr="00C3181D" w:rsidRDefault="003631AD" w:rsidP="00323608">
      <w:pPr>
        <w:rPr>
          <w:rFonts w:ascii="Courier New" w:hAnsi="Courier New" w:cs="Courier New"/>
        </w:rPr>
      </w:pPr>
      <w:r w:rsidRPr="00C3181D">
        <w:rPr>
          <w:rFonts w:ascii="Courier New" w:hAnsi="Courier New" w:cs="Courier New"/>
        </w:rPr>
        <w:t>gl</w:t>
      </w:r>
      <w:r w:rsidRPr="00C3181D">
        <w:t xml:space="preserve"> được áp dụng để tạo ra một biến thứ bậc (categorical variable), tức biến không để tính toán, mà là đếm.  Công thức chung của hàm </w:t>
      </w:r>
      <w:r w:rsidRPr="00C3181D">
        <w:rPr>
          <w:rFonts w:ascii="Courier New" w:hAnsi="Courier New" w:cs="Courier New"/>
        </w:rPr>
        <w:t>gl</w:t>
      </w:r>
      <w:r w:rsidRPr="00C3181D">
        <w:t xml:space="preserve"> là </w:t>
      </w:r>
      <w:r w:rsidRPr="00C3181D">
        <w:rPr>
          <w:rFonts w:ascii="Courier New" w:hAnsi="Courier New" w:cs="Courier New"/>
        </w:rPr>
        <w:t>gl(n, k, length = n*k, labels = 1:n, ordered = FALSE)</w:t>
      </w:r>
      <w:r w:rsidRPr="00C3181D">
        <w:t xml:space="preserve"> và cách sử dụng sẽ được minh h</w:t>
      </w:r>
      <w:r w:rsidR="0050692F" w:rsidRPr="00C3181D">
        <w:t xml:space="preserve">ọa </w:t>
      </w:r>
      <w:r w:rsidRPr="00C3181D">
        <w:t xml:space="preserve">bằng vài ví dụ sau đây: </w:t>
      </w:r>
    </w:p>
    <w:p w14:paraId="7BA32059" w14:textId="77777777" w:rsidR="003631AD" w:rsidRPr="00C3181D" w:rsidRDefault="003631AD" w:rsidP="00D20A87">
      <w:pPr>
        <w:rPr>
          <w:rFonts w:ascii="Courier New" w:hAnsi="Courier New" w:cs="Courier New"/>
          <w:b/>
        </w:rPr>
      </w:pPr>
    </w:p>
    <w:p w14:paraId="3C1CFCFB" w14:textId="77777777" w:rsidR="003631AD" w:rsidRPr="00C3181D" w:rsidRDefault="003631AD" w:rsidP="003631AD">
      <w:pPr>
        <w:numPr>
          <w:ilvl w:val="0"/>
          <w:numId w:val="1"/>
        </w:numPr>
        <w:tabs>
          <w:tab w:val="clear" w:pos="720"/>
        </w:tabs>
        <w:ind w:left="360"/>
        <w:jc w:val="both"/>
      </w:pPr>
      <w:r w:rsidRPr="00C3181D">
        <w:t xml:space="preserve">Tạo ra  biến gồm bậc 1 và 2; mỗi bậc được lặp lại 8 lần: </w:t>
      </w:r>
    </w:p>
    <w:p w14:paraId="3F21EC65" w14:textId="77777777" w:rsidR="00DA7D67" w:rsidRDefault="00DA7D67" w:rsidP="003631AD">
      <w:pPr>
        <w:rPr>
          <w:rFonts w:ascii="Courier New" w:hAnsi="Courier New" w:cs="Courier New"/>
          <w:sz w:val="20"/>
          <w:szCs w:val="20"/>
        </w:rPr>
      </w:pPr>
    </w:p>
    <w:p w14:paraId="1376B5E9" w14:textId="77777777" w:rsidR="003631AD" w:rsidRPr="00DA7D67" w:rsidRDefault="003631AD" w:rsidP="003631AD">
      <w:pPr>
        <w:rPr>
          <w:rFonts w:ascii="Courier New" w:hAnsi="Courier New" w:cs="Courier New"/>
          <w:sz w:val="20"/>
          <w:szCs w:val="20"/>
        </w:rPr>
      </w:pPr>
      <w:r w:rsidRPr="00DA7D67">
        <w:rPr>
          <w:rFonts w:ascii="Courier New" w:hAnsi="Courier New" w:cs="Courier New"/>
          <w:sz w:val="20"/>
          <w:szCs w:val="20"/>
        </w:rPr>
        <w:t>&gt; gl(2, 8)</w:t>
      </w:r>
    </w:p>
    <w:p w14:paraId="4C2D6F9B" w14:textId="77777777" w:rsidR="003631AD" w:rsidRPr="00DA7D67" w:rsidRDefault="003631AD" w:rsidP="003631AD">
      <w:pPr>
        <w:rPr>
          <w:rFonts w:ascii="Courier New" w:hAnsi="Courier New" w:cs="Courier New"/>
          <w:sz w:val="20"/>
          <w:szCs w:val="20"/>
        </w:rPr>
      </w:pPr>
      <w:r w:rsidRPr="00DA7D67">
        <w:rPr>
          <w:rFonts w:ascii="Courier New" w:hAnsi="Courier New" w:cs="Courier New"/>
          <w:sz w:val="20"/>
          <w:szCs w:val="20"/>
        </w:rPr>
        <w:t xml:space="preserve"> [1] 1 1 1 1 1 1 1 1 2 2 2 2 2 2 2 2</w:t>
      </w:r>
    </w:p>
    <w:p w14:paraId="061F5D7C" w14:textId="77777777" w:rsidR="003631AD" w:rsidRPr="00DA7D67" w:rsidRDefault="003631AD" w:rsidP="003631AD">
      <w:pPr>
        <w:rPr>
          <w:rFonts w:ascii="Courier New" w:hAnsi="Courier New" w:cs="Courier New"/>
          <w:sz w:val="20"/>
          <w:szCs w:val="20"/>
        </w:rPr>
      </w:pPr>
      <w:r w:rsidRPr="00DA7D67">
        <w:rPr>
          <w:rFonts w:ascii="Courier New" w:hAnsi="Courier New" w:cs="Courier New"/>
          <w:sz w:val="20"/>
          <w:szCs w:val="20"/>
        </w:rPr>
        <w:t>Levels: 1 2</w:t>
      </w:r>
    </w:p>
    <w:p w14:paraId="7C521F28" w14:textId="77777777" w:rsidR="003631AD" w:rsidRDefault="003631AD" w:rsidP="003631AD">
      <w:pPr>
        <w:rPr>
          <w:rFonts w:ascii="Courier New" w:hAnsi="Courier New" w:cs="Courier New"/>
          <w:sz w:val="20"/>
          <w:szCs w:val="20"/>
        </w:rPr>
      </w:pPr>
    </w:p>
    <w:p w14:paraId="75823BD0" w14:textId="77777777" w:rsidR="003631AD" w:rsidRPr="00C3181D" w:rsidRDefault="003631AD" w:rsidP="003631AD">
      <w:pPr>
        <w:rPr>
          <w:rFonts w:ascii="Courier New" w:hAnsi="Courier New" w:cs="Courier New"/>
        </w:rPr>
      </w:pPr>
      <w:r w:rsidRPr="00C3181D">
        <w:t>Hay một biến gồm bậc 1, 2 và 3; mỗi bậc được lặp lại 5 lần:</w:t>
      </w:r>
    </w:p>
    <w:p w14:paraId="203D8530" w14:textId="77777777" w:rsidR="00DA7D67" w:rsidRDefault="00DA7D67" w:rsidP="003631AD">
      <w:pPr>
        <w:rPr>
          <w:rFonts w:ascii="Courier New" w:hAnsi="Courier New" w:cs="Courier New"/>
          <w:sz w:val="20"/>
          <w:szCs w:val="20"/>
        </w:rPr>
      </w:pPr>
    </w:p>
    <w:p w14:paraId="732B4831" w14:textId="77777777" w:rsidR="003631AD" w:rsidRPr="003631AD" w:rsidRDefault="003631AD" w:rsidP="003631AD">
      <w:pPr>
        <w:rPr>
          <w:rFonts w:ascii="Courier New" w:hAnsi="Courier New" w:cs="Courier New"/>
          <w:sz w:val="20"/>
          <w:szCs w:val="20"/>
        </w:rPr>
      </w:pPr>
      <w:r w:rsidRPr="003631AD">
        <w:rPr>
          <w:rFonts w:ascii="Courier New" w:hAnsi="Courier New" w:cs="Courier New"/>
          <w:sz w:val="20"/>
          <w:szCs w:val="20"/>
        </w:rPr>
        <w:t xml:space="preserve">&gt; gl(3, </w:t>
      </w:r>
      <w:r>
        <w:rPr>
          <w:rFonts w:ascii="Courier New" w:hAnsi="Courier New" w:cs="Courier New"/>
          <w:sz w:val="20"/>
          <w:szCs w:val="20"/>
        </w:rPr>
        <w:t>5</w:t>
      </w:r>
      <w:r w:rsidRPr="003631AD">
        <w:rPr>
          <w:rFonts w:ascii="Courier New" w:hAnsi="Courier New" w:cs="Courier New"/>
          <w:sz w:val="20"/>
          <w:szCs w:val="20"/>
        </w:rPr>
        <w:t>)</w:t>
      </w:r>
    </w:p>
    <w:p w14:paraId="5E7D841F" w14:textId="77777777" w:rsidR="003631AD" w:rsidRPr="003631AD" w:rsidRDefault="003631AD" w:rsidP="003631AD">
      <w:pPr>
        <w:rPr>
          <w:rFonts w:ascii="Courier New" w:hAnsi="Courier New" w:cs="Courier New"/>
          <w:sz w:val="20"/>
          <w:szCs w:val="20"/>
        </w:rPr>
      </w:pPr>
      <w:r w:rsidRPr="003631AD">
        <w:rPr>
          <w:rFonts w:ascii="Courier New" w:hAnsi="Courier New" w:cs="Courier New"/>
          <w:sz w:val="20"/>
          <w:szCs w:val="20"/>
        </w:rPr>
        <w:t>[1] 1 1 1 1 1 2 2 2 2 2 3 3 3 3 3</w:t>
      </w:r>
    </w:p>
    <w:p w14:paraId="10429113" w14:textId="77777777" w:rsidR="00866F2E" w:rsidRDefault="003631AD" w:rsidP="003631AD">
      <w:pPr>
        <w:rPr>
          <w:rFonts w:ascii="Courier New" w:hAnsi="Courier New" w:cs="Courier New"/>
          <w:sz w:val="20"/>
          <w:szCs w:val="20"/>
        </w:rPr>
      </w:pPr>
      <w:r w:rsidRPr="003631AD">
        <w:rPr>
          <w:rFonts w:ascii="Courier New" w:hAnsi="Courier New" w:cs="Courier New"/>
          <w:sz w:val="20"/>
          <w:szCs w:val="20"/>
        </w:rPr>
        <w:t>Levels: 1 2 3</w:t>
      </w:r>
    </w:p>
    <w:p w14:paraId="64C44A63" w14:textId="77777777" w:rsidR="003631AD" w:rsidRDefault="003631AD" w:rsidP="003631AD">
      <w:pPr>
        <w:rPr>
          <w:rFonts w:ascii="Courier New" w:hAnsi="Courier New" w:cs="Courier New"/>
          <w:sz w:val="20"/>
          <w:szCs w:val="20"/>
        </w:rPr>
      </w:pPr>
    </w:p>
    <w:p w14:paraId="5966928D" w14:textId="77777777" w:rsidR="003631AD" w:rsidRPr="00C3181D" w:rsidRDefault="003631AD" w:rsidP="003631AD">
      <w:pPr>
        <w:numPr>
          <w:ilvl w:val="0"/>
          <w:numId w:val="1"/>
        </w:numPr>
        <w:tabs>
          <w:tab w:val="clear" w:pos="720"/>
        </w:tabs>
        <w:ind w:left="360"/>
        <w:jc w:val="both"/>
      </w:pPr>
      <w:r w:rsidRPr="00C3181D">
        <w:t xml:space="preserve">Tạo ra  biến gồm bậc 1 và 2; mỗi bậc được lặp lại </w:t>
      </w:r>
      <w:r w:rsidR="0087652A" w:rsidRPr="00C3181D">
        <w:t xml:space="preserve">10 </w:t>
      </w:r>
      <w:r w:rsidRPr="00C3181D">
        <w:t>lần</w:t>
      </w:r>
      <w:r w:rsidR="0087652A" w:rsidRPr="00C3181D">
        <w:t xml:space="preserve"> (do đó length=20)</w:t>
      </w:r>
      <w:r w:rsidRPr="00C3181D">
        <w:t xml:space="preserve">: </w:t>
      </w:r>
    </w:p>
    <w:p w14:paraId="4F111C37" w14:textId="77777777" w:rsidR="00DA7D67" w:rsidRDefault="00DA7D67" w:rsidP="003631AD">
      <w:pPr>
        <w:rPr>
          <w:rFonts w:ascii="Courier New" w:hAnsi="Courier New" w:cs="Courier New"/>
          <w:sz w:val="20"/>
          <w:szCs w:val="20"/>
        </w:rPr>
      </w:pPr>
    </w:p>
    <w:p w14:paraId="5E744085" w14:textId="77777777" w:rsidR="003631AD" w:rsidRPr="003631AD" w:rsidRDefault="003631AD" w:rsidP="003631AD">
      <w:pPr>
        <w:rPr>
          <w:rFonts w:ascii="Courier New" w:hAnsi="Courier New" w:cs="Courier New"/>
          <w:sz w:val="20"/>
          <w:szCs w:val="20"/>
        </w:rPr>
      </w:pPr>
      <w:r w:rsidRPr="003631AD">
        <w:rPr>
          <w:rFonts w:ascii="Courier New" w:hAnsi="Courier New" w:cs="Courier New"/>
          <w:sz w:val="20"/>
          <w:szCs w:val="20"/>
        </w:rPr>
        <w:t xml:space="preserve">&gt; </w:t>
      </w:r>
      <w:r w:rsidR="0087652A" w:rsidRPr="003631AD">
        <w:rPr>
          <w:rFonts w:ascii="Courier New" w:hAnsi="Courier New" w:cs="Courier New"/>
          <w:sz w:val="20"/>
          <w:szCs w:val="20"/>
        </w:rPr>
        <w:t xml:space="preserve">gl(2, </w:t>
      </w:r>
      <w:r w:rsidR="0087652A">
        <w:rPr>
          <w:rFonts w:ascii="Courier New" w:hAnsi="Courier New" w:cs="Courier New"/>
          <w:sz w:val="20"/>
          <w:szCs w:val="20"/>
        </w:rPr>
        <w:t>10, length=20</w:t>
      </w:r>
      <w:r w:rsidR="0087652A" w:rsidRPr="003631AD">
        <w:rPr>
          <w:rFonts w:ascii="Courier New" w:hAnsi="Courier New" w:cs="Courier New"/>
          <w:sz w:val="20"/>
          <w:szCs w:val="20"/>
        </w:rPr>
        <w:t>)</w:t>
      </w:r>
    </w:p>
    <w:p w14:paraId="2CDC26A7" w14:textId="77777777" w:rsidR="0087652A" w:rsidRPr="0087652A" w:rsidRDefault="0087652A" w:rsidP="0087652A">
      <w:pPr>
        <w:rPr>
          <w:rFonts w:ascii="Courier New" w:hAnsi="Courier New" w:cs="Courier New"/>
          <w:sz w:val="20"/>
          <w:szCs w:val="20"/>
        </w:rPr>
      </w:pPr>
      <w:r w:rsidRPr="0087652A">
        <w:rPr>
          <w:rFonts w:ascii="Courier New" w:hAnsi="Courier New" w:cs="Courier New"/>
          <w:sz w:val="20"/>
          <w:szCs w:val="20"/>
        </w:rPr>
        <w:t>[1] 1 1 1 1 1 1 1 1 1 1 2 2 2 2 2 2 2 2 2 2</w:t>
      </w:r>
    </w:p>
    <w:p w14:paraId="14C3A392" w14:textId="77777777" w:rsidR="003631AD" w:rsidRDefault="0087652A" w:rsidP="0087652A">
      <w:pPr>
        <w:rPr>
          <w:rFonts w:ascii="Courier New" w:hAnsi="Courier New" w:cs="Courier New"/>
          <w:sz w:val="20"/>
          <w:szCs w:val="20"/>
        </w:rPr>
      </w:pPr>
      <w:r w:rsidRPr="0087652A">
        <w:rPr>
          <w:rFonts w:ascii="Courier New" w:hAnsi="Courier New" w:cs="Courier New"/>
          <w:sz w:val="20"/>
          <w:szCs w:val="20"/>
        </w:rPr>
        <w:t>Levels: 1 2</w:t>
      </w:r>
    </w:p>
    <w:p w14:paraId="3066D5C8" w14:textId="77777777" w:rsidR="00293892" w:rsidRDefault="00293892" w:rsidP="0087652A">
      <w:pPr>
        <w:rPr>
          <w:sz w:val="22"/>
          <w:szCs w:val="22"/>
        </w:rPr>
      </w:pPr>
    </w:p>
    <w:p w14:paraId="742426E8" w14:textId="77777777" w:rsidR="0087652A" w:rsidRPr="000C7CA3" w:rsidRDefault="0087652A" w:rsidP="0087652A">
      <w:pPr>
        <w:rPr>
          <w:sz w:val="22"/>
          <w:szCs w:val="22"/>
        </w:rPr>
      </w:pPr>
      <w:r w:rsidRPr="000C7CA3">
        <w:rPr>
          <w:sz w:val="22"/>
          <w:szCs w:val="22"/>
        </w:rPr>
        <w:t xml:space="preserve">Hay: </w:t>
      </w:r>
    </w:p>
    <w:p w14:paraId="29F57689" w14:textId="77777777" w:rsidR="0087652A" w:rsidRDefault="0087652A" w:rsidP="0087652A">
      <w:pPr>
        <w:rPr>
          <w:rFonts w:ascii="Courier New" w:hAnsi="Courier New" w:cs="Courier New"/>
          <w:sz w:val="20"/>
          <w:szCs w:val="20"/>
        </w:rPr>
      </w:pPr>
    </w:p>
    <w:p w14:paraId="48D1411B" w14:textId="77777777" w:rsidR="0087652A" w:rsidRPr="003631AD" w:rsidRDefault="0087652A" w:rsidP="0087652A">
      <w:pPr>
        <w:rPr>
          <w:rFonts w:ascii="Courier New" w:hAnsi="Courier New" w:cs="Courier New"/>
          <w:sz w:val="20"/>
          <w:szCs w:val="20"/>
        </w:rPr>
      </w:pPr>
      <w:r w:rsidRPr="003631AD">
        <w:rPr>
          <w:rFonts w:ascii="Courier New" w:hAnsi="Courier New" w:cs="Courier New"/>
          <w:sz w:val="20"/>
          <w:szCs w:val="20"/>
        </w:rPr>
        <w:t xml:space="preserve">&gt; gl(2, </w:t>
      </w:r>
      <w:r>
        <w:rPr>
          <w:rFonts w:ascii="Courier New" w:hAnsi="Courier New" w:cs="Courier New"/>
          <w:sz w:val="20"/>
          <w:szCs w:val="20"/>
        </w:rPr>
        <w:t>2, length=20</w:t>
      </w:r>
      <w:r w:rsidRPr="003631AD">
        <w:rPr>
          <w:rFonts w:ascii="Courier New" w:hAnsi="Courier New" w:cs="Courier New"/>
          <w:sz w:val="20"/>
          <w:szCs w:val="20"/>
        </w:rPr>
        <w:t>)</w:t>
      </w:r>
    </w:p>
    <w:p w14:paraId="1EBB92C2" w14:textId="77777777" w:rsidR="0087652A" w:rsidRPr="0087652A" w:rsidRDefault="0087652A" w:rsidP="0087652A">
      <w:pPr>
        <w:rPr>
          <w:rFonts w:ascii="Courier New" w:hAnsi="Courier New" w:cs="Courier New"/>
          <w:sz w:val="20"/>
          <w:szCs w:val="20"/>
        </w:rPr>
      </w:pPr>
      <w:r w:rsidRPr="0087652A">
        <w:rPr>
          <w:rFonts w:ascii="Courier New" w:hAnsi="Courier New" w:cs="Courier New"/>
          <w:sz w:val="20"/>
          <w:szCs w:val="20"/>
        </w:rPr>
        <w:t>[1] 1 1 2 2 1 1 2 2 1 1 2 2 1 1 2 2 1 1 2 2</w:t>
      </w:r>
    </w:p>
    <w:p w14:paraId="1CF9F02D" w14:textId="77777777" w:rsidR="0087652A" w:rsidRDefault="0087652A" w:rsidP="0087652A">
      <w:pPr>
        <w:rPr>
          <w:rFonts w:ascii="Courier New" w:hAnsi="Courier New" w:cs="Courier New"/>
          <w:sz w:val="20"/>
          <w:szCs w:val="20"/>
        </w:rPr>
      </w:pPr>
      <w:r w:rsidRPr="0087652A">
        <w:rPr>
          <w:rFonts w:ascii="Courier New" w:hAnsi="Courier New" w:cs="Courier New"/>
          <w:sz w:val="20"/>
          <w:szCs w:val="20"/>
        </w:rPr>
        <w:t>Levels: 1 2</w:t>
      </w:r>
    </w:p>
    <w:p w14:paraId="3B7F9DB4" w14:textId="77777777" w:rsidR="0087652A" w:rsidRDefault="0087652A" w:rsidP="0087652A">
      <w:pPr>
        <w:rPr>
          <w:rFonts w:ascii="Courier New" w:hAnsi="Courier New" w:cs="Courier New"/>
          <w:sz w:val="20"/>
          <w:szCs w:val="20"/>
        </w:rPr>
      </w:pPr>
    </w:p>
    <w:p w14:paraId="29D1D470" w14:textId="77777777" w:rsidR="0087652A" w:rsidRPr="00C3181D" w:rsidRDefault="0087652A" w:rsidP="0087652A">
      <w:pPr>
        <w:numPr>
          <w:ilvl w:val="0"/>
          <w:numId w:val="1"/>
        </w:numPr>
        <w:tabs>
          <w:tab w:val="clear" w:pos="720"/>
        </w:tabs>
        <w:ind w:left="360"/>
        <w:jc w:val="both"/>
      </w:pPr>
      <w:r w:rsidRPr="00C3181D">
        <w:t xml:space="preserve">Cho thêm kí hiệu: </w:t>
      </w:r>
    </w:p>
    <w:p w14:paraId="71CFA28D" w14:textId="77777777" w:rsidR="00DA7D67" w:rsidRDefault="00DA7D67" w:rsidP="0087652A">
      <w:pPr>
        <w:rPr>
          <w:rFonts w:ascii="Courier New" w:hAnsi="Courier New" w:cs="Courier New"/>
          <w:sz w:val="20"/>
          <w:szCs w:val="20"/>
        </w:rPr>
      </w:pPr>
    </w:p>
    <w:p w14:paraId="459C0192" w14:textId="77777777" w:rsidR="0087652A" w:rsidRPr="0087652A" w:rsidRDefault="0087652A" w:rsidP="0087652A">
      <w:pPr>
        <w:rPr>
          <w:rFonts w:ascii="Courier New" w:hAnsi="Courier New" w:cs="Courier New"/>
          <w:sz w:val="20"/>
          <w:szCs w:val="20"/>
        </w:rPr>
      </w:pPr>
      <w:r w:rsidRPr="0087652A">
        <w:rPr>
          <w:rFonts w:ascii="Courier New" w:hAnsi="Courier New" w:cs="Courier New"/>
          <w:sz w:val="20"/>
          <w:szCs w:val="20"/>
        </w:rPr>
        <w:t>&gt; gl(2, 5, label=c("C", "T"))</w:t>
      </w:r>
    </w:p>
    <w:p w14:paraId="0CF50BBE" w14:textId="77777777" w:rsidR="0087652A" w:rsidRPr="0087652A" w:rsidRDefault="0087652A" w:rsidP="0087652A">
      <w:pPr>
        <w:rPr>
          <w:rFonts w:ascii="Courier New" w:hAnsi="Courier New" w:cs="Courier New"/>
          <w:sz w:val="20"/>
          <w:szCs w:val="20"/>
        </w:rPr>
      </w:pPr>
      <w:r w:rsidRPr="0087652A">
        <w:rPr>
          <w:rFonts w:ascii="Courier New" w:hAnsi="Courier New" w:cs="Courier New"/>
          <w:sz w:val="20"/>
          <w:szCs w:val="20"/>
        </w:rPr>
        <w:t xml:space="preserve"> [1] C C C C C T T T T T</w:t>
      </w:r>
    </w:p>
    <w:p w14:paraId="2FD0395D" w14:textId="77777777" w:rsidR="008634B2" w:rsidRDefault="0087652A" w:rsidP="0087652A">
      <w:pPr>
        <w:rPr>
          <w:rFonts w:ascii="Courier New" w:hAnsi="Courier New" w:cs="Courier New"/>
          <w:sz w:val="20"/>
          <w:szCs w:val="20"/>
        </w:rPr>
      </w:pPr>
      <w:r w:rsidRPr="0087652A">
        <w:rPr>
          <w:rFonts w:ascii="Courier New" w:hAnsi="Courier New" w:cs="Courier New"/>
          <w:sz w:val="20"/>
          <w:szCs w:val="20"/>
        </w:rPr>
        <w:t>Levels: C T</w:t>
      </w:r>
    </w:p>
    <w:p w14:paraId="6235673F" w14:textId="77777777" w:rsidR="00BE4787" w:rsidRDefault="00BE4787" w:rsidP="0087652A">
      <w:pPr>
        <w:rPr>
          <w:rFonts w:ascii="Courier New" w:hAnsi="Courier New" w:cs="Courier New"/>
          <w:sz w:val="20"/>
          <w:szCs w:val="20"/>
        </w:rPr>
      </w:pPr>
    </w:p>
    <w:p w14:paraId="35C6BA26" w14:textId="77777777" w:rsidR="00760AF4" w:rsidRPr="00C3181D" w:rsidRDefault="00760AF4" w:rsidP="00760AF4">
      <w:pPr>
        <w:numPr>
          <w:ilvl w:val="0"/>
          <w:numId w:val="1"/>
        </w:numPr>
        <w:tabs>
          <w:tab w:val="clear" w:pos="720"/>
        </w:tabs>
        <w:ind w:left="360"/>
        <w:jc w:val="both"/>
      </w:pPr>
      <w:r w:rsidRPr="00C3181D">
        <w:t xml:space="preserve">Tạo một biến gồm 4 bậc 1, 2, 3, 4.  Mỗi bậc lặp lại 2 lần. </w:t>
      </w:r>
    </w:p>
    <w:p w14:paraId="23E00A9D" w14:textId="77777777" w:rsidR="00DA7D67" w:rsidRDefault="00DA7D67" w:rsidP="00760AF4">
      <w:pPr>
        <w:rPr>
          <w:rFonts w:ascii="Courier New" w:hAnsi="Courier New" w:cs="Courier New"/>
          <w:sz w:val="20"/>
          <w:szCs w:val="20"/>
        </w:rPr>
      </w:pPr>
    </w:p>
    <w:p w14:paraId="6503F576" w14:textId="77777777" w:rsidR="00760AF4" w:rsidRPr="00760AF4" w:rsidRDefault="00760AF4" w:rsidP="00760AF4">
      <w:pPr>
        <w:rPr>
          <w:rFonts w:ascii="Courier New" w:hAnsi="Courier New" w:cs="Courier New"/>
          <w:sz w:val="20"/>
          <w:szCs w:val="20"/>
        </w:rPr>
      </w:pPr>
      <w:r w:rsidRPr="00760AF4">
        <w:rPr>
          <w:rFonts w:ascii="Courier New" w:hAnsi="Courier New" w:cs="Courier New"/>
          <w:sz w:val="20"/>
          <w:szCs w:val="20"/>
        </w:rPr>
        <w:t>&gt; rep(1:</w:t>
      </w:r>
      <w:r>
        <w:rPr>
          <w:rFonts w:ascii="Courier New" w:hAnsi="Courier New" w:cs="Courier New"/>
          <w:sz w:val="20"/>
          <w:szCs w:val="20"/>
        </w:rPr>
        <w:t>4</w:t>
      </w:r>
      <w:r w:rsidRPr="00760AF4">
        <w:rPr>
          <w:rFonts w:ascii="Courier New" w:hAnsi="Courier New" w:cs="Courier New"/>
          <w:sz w:val="20"/>
          <w:szCs w:val="20"/>
        </w:rPr>
        <w:t xml:space="preserve">, c(2,2,2,2)) </w:t>
      </w:r>
    </w:p>
    <w:p w14:paraId="63EC9432" w14:textId="77777777" w:rsidR="00760AF4" w:rsidRDefault="00760AF4" w:rsidP="00760AF4">
      <w:pPr>
        <w:rPr>
          <w:rFonts w:ascii="Courier New" w:hAnsi="Courier New" w:cs="Courier New"/>
          <w:sz w:val="20"/>
          <w:szCs w:val="20"/>
        </w:rPr>
      </w:pPr>
      <w:r w:rsidRPr="00760AF4">
        <w:rPr>
          <w:rFonts w:ascii="Courier New" w:hAnsi="Courier New" w:cs="Courier New"/>
          <w:sz w:val="20"/>
          <w:szCs w:val="20"/>
        </w:rPr>
        <w:t>[1] 1 1 2 2 3 3 4 4</w:t>
      </w:r>
    </w:p>
    <w:p w14:paraId="05FE2453" w14:textId="77777777" w:rsidR="00BE4787" w:rsidRDefault="00BE4787" w:rsidP="00760AF4"/>
    <w:p w14:paraId="01C435AF" w14:textId="77777777" w:rsidR="00760AF4" w:rsidRPr="00C3181D" w:rsidRDefault="00760AF4" w:rsidP="00760AF4">
      <w:r w:rsidRPr="00C3181D">
        <w:t xml:space="preserve">Cũng tương đương với: </w:t>
      </w:r>
    </w:p>
    <w:p w14:paraId="5F4C3085" w14:textId="77777777" w:rsidR="00DA7D67" w:rsidRPr="000C7CA3" w:rsidRDefault="00DA7D67" w:rsidP="00760AF4">
      <w:pPr>
        <w:rPr>
          <w:rFonts w:ascii="Courier New" w:hAnsi="Courier New" w:cs="Courier New"/>
          <w:sz w:val="22"/>
          <w:szCs w:val="22"/>
        </w:rPr>
      </w:pPr>
    </w:p>
    <w:p w14:paraId="08EE5622" w14:textId="77777777" w:rsidR="00760AF4" w:rsidRPr="00760AF4" w:rsidRDefault="00760AF4" w:rsidP="00760AF4">
      <w:pPr>
        <w:rPr>
          <w:rFonts w:ascii="Courier New" w:hAnsi="Courier New" w:cs="Courier New"/>
          <w:sz w:val="20"/>
          <w:szCs w:val="20"/>
        </w:rPr>
      </w:pPr>
      <w:r w:rsidRPr="00760AF4">
        <w:rPr>
          <w:rFonts w:ascii="Courier New" w:hAnsi="Courier New" w:cs="Courier New"/>
          <w:sz w:val="20"/>
          <w:szCs w:val="20"/>
        </w:rPr>
        <w:t xml:space="preserve">&gt; rep(1:4, each = 2) </w:t>
      </w:r>
    </w:p>
    <w:p w14:paraId="3A6B0B7A" w14:textId="77777777" w:rsidR="00760AF4" w:rsidRDefault="00760AF4" w:rsidP="00760AF4">
      <w:pPr>
        <w:rPr>
          <w:rFonts w:ascii="Courier New" w:hAnsi="Courier New" w:cs="Courier New"/>
          <w:sz w:val="20"/>
          <w:szCs w:val="20"/>
        </w:rPr>
      </w:pPr>
      <w:r w:rsidRPr="00760AF4">
        <w:rPr>
          <w:rFonts w:ascii="Courier New" w:hAnsi="Courier New" w:cs="Courier New"/>
          <w:sz w:val="20"/>
          <w:szCs w:val="20"/>
        </w:rPr>
        <w:t>[1] 1 1 2 2 3 3 4 4</w:t>
      </w:r>
    </w:p>
    <w:p w14:paraId="37A418D8" w14:textId="77777777" w:rsidR="0005495D" w:rsidRDefault="0005495D" w:rsidP="00760AF4">
      <w:pPr>
        <w:rPr>
          <w:rFonts w:ascii="Courier New" w:hAnsi="Courier New" w:cs="Courier New"/>
          <w:sz w:val="20"/>
          <w:szCs w:val="20"/>
        </w:rPr>
      </w:pPr>
    </w:p>
    <w:p w14:paraId="2D59E1EC" w14:textId="77777777" w:rsidR="0005495D" w:rsidRPr="00C3181D" w:rsidRDefault="0005495D" w:rsidP="0005495D">
      <w:pPr>
        <w:numPr>
          <w:ilvl w:val="0"/>
          <w:numId w:val="1"/>
        </w:numPr>
        <w:tabs>
          <w:tab w:val="clear" w:pos="720"/>
        </w:tabs>
        <w:ind w:left="360"/>
        <w:jc w:val="both"/>
      </w:pPr>
      <w:r w:rsidRPr="00C3181D">
        <w:t xml:space="preserve">Với ngày giờ tháng: </w:t>
      </w:r>
    </w:p>
    <w:p w14:paraId="6C3CF133" w14:textId="77777777" w:rsidR="00DA7D67" w:rsidRDefault="00DA7D67" w:rsidP="0005495D">
      <w:pPr>
        <w:rPr>
          <w:rFonts w:ascii="Courier New" w:hAnsi="Courier New" w:cs="Courier New"/>
          <w:sz w:val="20"/>
          <w:szCs w:val="20"/>
        </w:rPr>
      </w:pPr>
    </w:p>
    <w:p w14:paraId="78FE22E4" w14:textId="77777777"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gt; x &lt;- .leap.seconds[1:3]</w:t>
      </w:r>
    </w:p>
    <w:p w14:paraId="488D7E49" w14:textId="77777777" w:rsidR="00DA7D67" w:rsidRDefault="00DA7D67" w:rsidP="0005495D">
      <w:pPr>
        <w:rPr>
          <w:rFonts w:ascii="Courier New" w:hAnsi="Courier New" w:cs="Courier New"/>
          <w:sz w:val="20"/>
          <w:szCs w:val="20"/>
        </w:rPr>
      </w:pPr>
    </w:p>
    <w:p w14:paraId="7732A14A" w14:textId="77777777"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gt; rep(x, 2)</w:t>
      </w:r>
    </w:p>
    <w:p w14:paraId="6C628DDD" w14:textId="77777777"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1] "1972-06-30 17:00:00 Pacific Standard Time" "1972-12-31 16:00:00 Pacific Standard Time"</w:t>
      </w:r>
    </w:p>
    <w:p w14:paraId="1BE94C67" w14:textId="77777777" w:rsidR="00DA7D67" w:rsidRDefault="00DA7D67" w:rsidP="0005495D">
      <w:pPr>
        <w:rPr>
          <w:rFonts w:ascii="Courier New" w:hAnsi="Courier New" w:cs="Courier New"/>
          <w:sz w:val="20"/>
          <w:szCs w:val="20"/>
        </w:rPr>
      </w:pPr>
    </w:p>
    <w:p w14:paraId="6024BB4C" w14:textId="77777777"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3] "1973-12-31 16:00:00 Pacific Standard Time" "1972-06-30 17:00:00 Pacific Standard Time"</w:t>
      </w:r>
    </w:p>
    <w:p w14:paraId="7C322F11" w14:textId="77777777" w:rsidR="00DA7D67" w:rsidRDefault="00DA7D67" w:rsidP="0005495D">
      <w:pPr>
        <w:rPr>
          <w:rFonts w:ascii="Courier New" w:hAnsi="Courier New" w:cs="Courier New"/>
          <w:sz w:val="20"/>
          <w:szCs w:val="20"/>
        </w:rPr>
      </w:pPr>
    </w:p>
    <w:p w14:paraId="2C44A4ED" w14:textId="77777777"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5] "1972-12-31 16:00:00 Pacific Standard Time" "1973-12-31 16:00:00 Pacific Standard Time"</w:t>
      </w:r>
    </w:p>
    <w:p w14:paraId="6077D46A" w14:textId="77777777" w:rsidR="0005495D" w:rsidRDefault="0005495D" w:rsidP="0005495D">
      <w:pPr>
        <w:rPr>
          <w:rFonts w:ascii="Courier New" w:hAnsi="Courier New" w:cs="Courier New"/>
          <w:sz w:val="20"/>
          <w:szCs w:val="20"/>
        </w:rPr>
      </w:pPr>
    </w:p>
    <w:p w14:paraId="701CC8D0" w14:textId="77777777"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gt; rep(as.POSIXlt(x), rep(2, 3))</w:t>
      </w:r>
    </w:p>
    <w:p w14:paraId="1B50B965" w14:textId="77777777" w:rsidR="00DA7D67" w:rsidRDefault="00DA7D67" w:rsidP="0005495D">
      <w:pPr>
        <w:rPr>
          <w:rFonts w:ascii="Courier New" w:hAnsi="Courier New" w:cs="Courier New"/>
          <w:sz w:val="20"/>
          <w:szCs w:val="20"/>
        </w:rPr>
      </w:pPr>
    </w:p>
    <w:p w14:paraId="02E5057A" w14:textId="77777777"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1] "1972-06-30 17:00:00 Pacific Standard Time" "1972-06-30 17:00:00 Pacific Standard Time"</w:t>
      </w:r>
    </w:p>
    <w:p w14:paraId="270FCC20" w14:textId="77777777" w:rsidR="00DA7D67" w:rsidRDefault="00DA7D67" w:rsidP="0005495D">
      <w:pPr>
        <w:rPr>
          <w:rFonts w:ascii="Courier New" w:hAnsi="Courier New" w:cs="Courier New"/>
          <w:sz w:val="20"/>
          <w:szCs w:val="20"/>
        </w:rPr>
      </w:pPr>
    </w:p>
    <w:p w14:paraId="2416A0F3" w14:textId="77777777"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3] "1972-12-31 16:00:00 Pacific Standard Time" "1972-12-31 16:00:00 Pacific Standard Time"</w:t>
      </w:r>
    </w:p>
    <w:p w14:paraId="13295309" w14:textId="77777777" w:rsidR="00DA7D67" w:rsidRDefault="00DA7D67" w:rsidP="0005495D">
      <w:pPr>
        <w:rPr>
          <w:rFonts w:ascii="Courier New" w:hAnsi="Courier New" w:cs="Courier New"/>
          <w:sz w:val="20"/>
          <w:szCs w:val="20"/>
        </w:rPr>
      </w:pPr>
    </w:p>
    <w:p w14:paraId="3363420F" w14:textId="77777777" w:rsidR="0005495D" w:rsidRDefault="0005495D" w:rsidP="0005495D">
      <w:pPr>
        <w:rPr>
          <w:rFonts w:ascii="Courier New" w:hAnsi="Courier New" w:cs="Courier New"/>
          <w:sz w:val="20"/>
          <w:szCs w:val="20"/>
        </w:rPr>
      </w:pPr>
      <w:r w:rsidRPr="0005495D">
        <w:rPr>
          <w:rFonts w:ascii="Courier New" w:hAnsi="Courier New" w:cs="Courier New"/>
          <w:sz w:val="20"/>
          <w:szCs w:val="20"/>
        </w:rPr>
        <w:t>[5] "1973-12-31 16:00:00 Pacific Standard Time" "1973-12-31 16:00:00 Pacific Standard Time"</w:t>
      </w:r>
    </w:p>
    <w:p w14:paraId="01E9FF5D" w14:textId="77777777" w:rsidR="0005495D" w:rsidRPr="0005495D" w:rsidRDefault="0005495D" w:rsidP="0005495D">
      <w:pPr>
        <w:rPr>
          <w:rFonts w:ascii="Courier New" w:hAnsi="Courier New" w:cs="Courier New"/>
          <w:b/>
          <w:sz w:val="20"/>
          <w:szCs w:val="20"/>
        </w:rPr>
      </w:pPr>
    </w:p>
    <w:p w14:paraId="08F631F6" w14:textId="77777777" w:rsidR="00DA1031" w:rsidRPr="004B67B5" w:rsidRDefault="00BE4787" w:rsidP="00DA1031">
      <w:pPr>
        <w:rPr>
          <w:rFonts w:ascii="Arial" w:hAnsi="Arial" w:cs="Arial"/>
          <w:b/>
          <w:sz w:val="30"/>
          <w:szCs w:val="30"/>
        </w:rPr>
      </w:pPr>
      <w:r>
        <w:rPr>
          <w:rFonts w:ascii="Arial" w:hAnsi="Arial" w:cs="Arial"/>
          <w:b/>
          <w:sz w:val="30"/>
          <w:szCs w:val="30"/>
        </w:rPr>
        <w:t>4</w:t>
      </w:r>
      <w:r w:rsidR="007C115F">
        <w:rPr>
          <w:rFonts w:ascii="Arial" w:hAnsi="Arial" w:cs="Arial"/>
          <w:b/>
          <w:sz w:val="30"/>
          <w:szCs w:val="30"/>
        </w:rPr>
        <w:t xml:space="preserve">.4  </w:t>
      </w:r>
      <w:r w:rsidR="00DA1031">
        <w:rPr>
          <w:rFonts w:ascii="Arial" w:hAnsi="Arial" w:cs="Arial"/>
          <w:b/>
          <w:sz w:val="30"/>
          <w:szCs w:val="30"/>
        </w:rPr>
        <w:t>Sử dụng R cho các phép tính ma trận</w:t>
      </w:r>
    </w:p>
    <w:p w14:paraId="67E74D0F" w14:textId="77777777" w:rsidR="00DA1031" w:rsidRDefault="00DA1031" w:rsidP="00DA1031">
      <w:pPr>
        <w:rPr>
          <w:rFonts w:ascii="Courier New" w:hAnsi="Courier New" w:cs="Courier New"/>
          <w:sz w:val="18"/>
          <w:szCs w:val="18"/>
        </w:rPr>
      </w:pPr>
    </w:p>
    <w:p w14:paraId="2F842D1B" w14:textId="77777777" w:rsidR="00866F2E" w:rsidRDefault="00866F2E" w:rsidP="00323608">
      <w:r w:rsidRPr="00C3181D">
        <w:t xml:space="preserve">Như chúng ta biết ma trận (matrix), nói đơn giản, gồm có dòng (row) và cột (column).  Khi viết </w:t>
      </w:r>
      <w:r w:rsidRPr="00C3181D">
        <w:rPr>
          <w:b/>
        </w:rPr>
        <w:t>A</w:t>
      </w:r>
      <w:r w:rsidRPr="00C3181D">
        <w:t>[</w:t>
      </w:r>
      <w:r w:rsidRPr="00C3181D">
        <w:rPr>
          <w:i/>
        </w:rPr>
        <w:t>m</w:t>
      </w:r>
      <w:r w:rsidRPr="00C3181D">
        <w:t xml:space="preserve">, </w:t>
      </w:r>
      <w:r w:rsidRPr="00C3181D">
        <w:rPr>
          <w:i/>
        </w:rPr>
        <w:t>n</w:t>
      </w:r>
      <w:r w:rsidRPr="00C3181D">
        <w:t xml:space="preserve">], chúng ta hiểu rằng ma trận </w:t>
      </w:r>
      <w:r w:rsidRPr="00C3181D">
        <w:rPr>
          <w:b/>
        </w:rPr>
        <w:t>A</w:t>
      </w:r>
      <w:r w:rsidRPr="00C3181D">
        <w:t xml:space="preserve"> có </w:t>
      </w:r>
      <w:r w:rsidRPr="00C3181D">
        <w:rPr>
          <w:i/>
        </w:rPr>
        <w:t>m</w:t>
      </w:r>
      <w:r w:rsidRPr="00C3181D">
        <w:t xml:space="preserve"> dòng </w:t>
      </w:r>
      <w:r w:rsidRPr="00C3181D">
        <w:lastRenderedPageBreak/>
        <w:t xml:space="preserve">và </w:t>
      </w:r>
      <w:r w:rsidRPr="00C3181D">
        <w:rPr>
          <w:i/>
        </w:rPr>
        <w:t>n</w:t>
      </w:r>
      <w:r w:rsidRPr="00C3181D">
        <w:t xml:space="preserve"> cột.  Trong R, chúng ta cũng có thể thể hiện như thế.  Ví dụ: chúng ta muốn tạo một ma trận vuông A gồm 3 dòng và 3 cột, với các phần tử (element) 1, 2, 3, 4, 5, 6, 7, 8, 9, chúng ta viết: </w:t>
      </w:r>
    </w:p>
    <w:p w14:paraId="7CC3283E" w14:textId="77777777" w:rsidR="00A8004C" w:rsidRDefault="00A8004C" w:rsidP="00323608"/>
    <w:p w14:paraId="65EBBEA5" w14:textId="77777777" w:rsidR="00A8004C" w:rsidRDefault="00951882" w:rsidP="00951882">
      <w:pPr>
        <w:jc w:val="center"/>
      </w:pPr>
      <m:oMathPara>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4</m:t>
                    </m:r>
                  </m:e>
                  <m:e>
                    <m:r>
                      <w:rPr>
                        <w:rFonts w:ascii="Cambria Math" w:hAnsi="Cambria Math"/>
                      </w:rPr>
                      <m:t>7</m:t>
                    </m:r>
                  </m:e>
                </m:mr>
                <m:mr>
                  <m:e>
                    <m:r>
                      <w:rPr>
                        <w:rFonts w:ascii="Cambria Math" w:hAnsi="Cambria Math"/>
                      </w:rPr>
                      <m:t>2</m:t>
                    </m:r>
                  </m:e>
                  <m:e>
                    <m:r>
                      <w:rPr>
                        <w:rFonts w:ascii="Cambria Math" w:hAnsi="Cambria Math"/>
                      </w:rPr>
                      <m:t>5</m:t>
                    </m:r>
                  </m:e>
                  <m:e>
                    <m:r>
                      <w:rPr>
                        <w:rFonts w:ascii="Cambria Math" w:hAnsi="Cambria Math"/>
                      </w:rPr>
                      <m:t>8</m:t>
                    </m:r>
                  </m:e>
                </m:mr>
                <m:mr>
                  <m:e>
                    <m:r>
                      <w:rPr>
                        <w:rFonts w:ascii="Cambria Math" w:hAnsi="Cambria Math"/>
                      </w:rPr>
                      <m:t>3</m:t>
                    </m:r>
                  </m:e>
                  <m:e>
                    <m:r>
                      <w:rPr>
                        <w:rFonts w:ascii="Cambria Math" w:hAnsi="Cambria Math"/>
                      </w:rPr>
                      <m:t>6</m:t>
                    </m:r>
                  </m:e>
                  <m:e>
                    <m:r>
                      <w:rPr>
                        <w:rFonts w:ascii="Cambria Math" w:hAnsi="Cambria Math"/>
                      </w:rPr>
                      <m:t>9</m:t>
                    </m:r>
                  </m:e>
                </m:mr>
              </m:m>
            </m:e>
          </m:d>
        </m:oMath>
      </m:oMathPara>
    </w:p>
    <w:p w14:paraId="1FFD9DFB" w14:textId="77777777" w:rsidR="007B5FE7" w:rsidRPr="00C3181D" w:rsidRDefault="007B5FE7" w:rsidP="00323608"/>
    <w:p w14:paraId="5FA25816" w14:textId="77777777" w:rsidR="00A34B84" w:rsidRPr="008634B2" w:rsidRDefault="00A34B84" w:rsidP="00951882">
      <w:r w:rsidRPr="000C7CA3">
        <w:rPr>
          <w:sz w:val="22"/>
          <w:szCs w:val="22"/>
        </w:rPr>
        <w:t xml:space="preserve">Và với </w:t>
      </w:r>
      <w:r w:rsidRPr="000C7CA3">
        <w:rPr>
          <w:rFonts w:ascii="Arial" w:hAnsi="Arial" w:cs="Arial"/>
          <w:sz w:val="22"/>
          <w:szCs w:val="22"/>
        </w:rPr>
        <w:t>R</w:t>
      </w:r>
      <w:r w:rsidRPr="000C7CA3">
        <w:rPr>
          <w:sz w:val="22"/>
          <w:szCs w:val="22"/>
        </w:rPr>
        <w:t xml:space="preserve">: </w:t>
      </w:r>
    </w:p>
    <w:p w14:paraId="721A1CC8" w14:textId="77777777" w:rsidR="00A34B84" w:rsidRPr="00951882" w:rsidRDefault="00A34B84" w:rsidP="00DA1031">
      <w:pPr>
        <w:rPr>
          <w:rFonts w:ascii="Courier" w:hAnsi="Courier"/>
        </w:rPr>
      </w:pPr>
    </w:p>
    <w:p w14:paraId="6ECF07DC" w14:textId="77777777" w:rsidR="00DA1031" w:rsidRPr="00951882" w:rsidRDefault="00DA1031" w:rsidP="00DA1031">
      <w:pPr>
        <w:rPr>
          <w:rFonts w:ascii="Courier" w:hAnsi="Courier" w:cs="Courier New"/>
          <w:sz w:val="20"/>
          <w:szCs w:val="20"/>
        </w:rPr>
      </w:pPr>
      <w:r w:rsidRPr="00951882">
        <w:rPr>
          <w:rFonts w:ascii="Courier" w:hAnsi="Courier" w:cs="Courier New"/>
          <w:sz w:val="20"/>
          <w:szCs w:val="20"/>
        </w:rPr>
        <w:t xml:space="preserve">&gt; </w:t>
      </w:r>
      <w:r w:rsidR="00A34B84" w:rsidRPr="00951882">
        <w:rPr>
          <w:rFonts w:ascii="Courier" w:hAnsi="Courier" w:cs="Courier New"/>
          <w:sz w:val="20"/>
          <w:szCs w:val="20"/>
        </w:rPr>
        <w:t>y</w:t>
      </w:r>
      <w:r w:rsidRPr="00951882">
        <w:rPr>
          <w:rFonts w:ascii="Courier" w:hAnsi="Courier" w:cs="Courier New"/>
          <w:sz w:val="20"/>
          <w:szCs w:val="20"/>
        </w:rPr>
        <w:t xml:space="preserve"> &lt;- c(1,2,3,4,5,6,7,8,9)</w:t>
      </w:r>
    </w:p>
    <w:p w14:paraId="176D6FA5" w14:textId="77777777" w:rsidR="00A34B84" w:rsidRPr="00951882" w:rsidRDefault="00A34B84" w:rsidP="00A34B84">
      <w:pPr>
        <w:rPr>
          <w:rFonts w:ascii="Courier" w:hAnsi="Courier" w:cs="Courier New"/>
          <w:sz w:val="20"/>
          <w:szCs w:val="20"/>
        </w:rPr>
      </w:pPr>
      <w:r w:rsidRPr="00951882">
        <w:rPr>
          <w:rFonts w:ascii="Courier" w:hAnsi="Courier" w:cs="Courier New"/>
          <w:sz w:val="20"/>
          <w:szCs w:val="20"/>
        </w:rPr>
        <w:t>&gt; A &lt;- matrix(y, nrow=3)</w:t>
      </w:r>
    </w:p>
    <w:p w14:paraId="5C60D5FF" w14:textId="77777777" w:rsidR="00A34B84" w:rsidRPr="00951882" w:rsidRDefault="00A34B84" w:rsidP="00A34B84">
      <w:pPr>
        <w:rPr>
          <w:rFonts w:ascii="Courier" w:hAnsi="Courier" w:cs="Courier New"/>
          <w:sz w:val="20"/>
          <w:szCs w:val="20"/>
        </w:rPr>
      </w:pPr>
      <w:r w:rsidRPr="00951882">
        <w:rPr>
          <w:rFonts w:ascii="Courier" w:hAnsi="Courier" w:cs="Courier New"/>
          <w:sz w:val="20"/>
          <w:szCs w:val="20"/>
        </w:rPr>
        <w:t>&gt; A</w:t>
      </w:r>
    </w:p>
    <w:p w14:paraId="09FE754D" w14:textId="77777777" w:rsidR="00A34B84" w:rsidRPr="00951882" w:rsidRDefault="00A34B84" w:rsidP="00A34B84">
      <w:pPr>
        <w:rPr>
          <w:rFonts w:ascii="Courier" w:hAnsi="Courier" w:cs="Courier New"/>
          <w:sz w:val="20"/>
          <w:szCs w:val="20"/>
        </w:rPr>
      </w:pPr>
      <w:r w:rsidRPr="00951882">
        <w:rPr>
          <w:rFonts w:ascii="Courier" w:hAnsi="Courier" w:cs="Courier New"/>
          <w:sz w:val="20"/>
          <w:szCs w:val="20"/>
        </w:rPr>
        <w:t xml:space="preserve">     [,1] [,2] [,3]</w:t>
      </w:r>
    </w:p>
    <w:p w14:paraId="01E6C067" w14:textId="77777777" w:rsidR="00A34B84" w:rsidRPr="00951882" w:rsidRDefault="00A34B84" w:rsidP="00A34B84">
      <w:pPr>
        <w:rPr>
          <w:rFonts w:ascii="Courier" w:hAnsi="Courier" w:cs="Courier New"/>
          <w:sz w:val="20"/>
          <w:szCs w:val="20"/>
        </w:rPr>
      </w:pPr>
      <w:r w:rsidRPr="00951882">
        <w:rPr>
          <w:rFonts w:ascii="Courier" w:hAnsi="Courier" w:cs="Courier New"/>
          <w:sz w:val="20"/>
          <w:szCs w:val="20"/>
        </w:rPr>
        <w:t>[1,]    1    4    7</w:t>
      </w:r>
    </w:p>
    <w:p w14:paraId="0C6FD017" w14:textId="77777777" w:rsidR="00A34B84" w:rsidRPr="00951882" w:rsidRDefault="00A34B84" w:rsidP="00A34B84">
      <w:pPr>
        <w:rPr>
          <w:rFonts w:ascii="Courier" w:hAnsi="Courier" w:cs="Courier New"/>
          <w:sz w:val="20"/>
          <w:szCs w:val="20"/>
        </w:rPr>
      </w:pPr>
      <w:r w:rsidRPr="00951882">
        <w:rPr>
          <w:rFonts w:ascii="Courier" w:hAnsi="Courier" w:cs="Courier New"/>
          <w:sz w:val="20"/>
          <w:szCs w:val="20"/>
        </w:rPr>
        <w:t>[2,]    2    5    8</w:t>
      </w:r>
    </w:p>
    <w:p w14:paraId="388EBD54" w14:textId="77777777" w:rsidR="00DA1031" w:rsidRPr="00DA7D67" w:rsidRDefault="00A34B84" w:rsidP="00A34B84">
      <w:pPr>
        <w:rPr>
          <w:rFonts w:ascii="Courier New" w:hAnsi="Courier New" w:cs="Courier New"/>
          <w:sz w:val="20"/>
          <w:szCs w:val="20"/>
        </w:rPr>
      </w:pPr>
      <w:r w:rsidRPr="00951882">
        <w:rPr>
          <w:rFonts w:ascii="Courier" w:hAnsi="Courier" w:cs="Courier New"/>
          <w:sz w:val="20"/>
          <w:szCs w:val="20"/>
        </w:rPr>
        <w:t>[3,]    3    6    9</w:t>
      </w:r>
    </w:p>
    <w:p w14:paraId="5702081C" w14:textId="77777777" w:rsidR="00DA7D67" w:rsidRDefault="00DA7D67" w:rsidP="00A34B84">
      <w:pPr>
        <w:rPr>
          <w:rFonts w:ascii="Courier New" w:hAnsi="Courier New" w:cs="Courier New"/>
          <w:sz w:val="22"/>
          <w:szCs w:val="22"/>
        </w:rPr>
      </w:pPr>
    </w:p>
    <w:p w14:paraId="03FE0B78" w14:textId="77777777" w:rsidR="00A34B84" w:rsidRPr="000C7CA3" w:rsidRDefault="00A34B84" w:rsidP="00A34B84">
      <w:pPr>
        <w:rPr>
          <w:sz w:val="22"/>
          <w:szCs w:val="22"/>
        </w:rPr>
      </w:pPr>
      <w:r w:rsidRPr="000C7CA3">
        <w:rPr>
          <w:sz w:val="22"/>
          <w:szCs w:val="22"/>
        </w:rPr>
        <w:t xml:space="preserve">Nhưng nếu chúng ta lệnh: </w:t>
      </w:r>
    </w:p>
    <w:p w14:paraId="440AA048" w14:textId="77777777" w:rsidR="00A34B84" w:rsidRDefault="00A34B84" w:rsidP="00A34B84">
      <w:pPr>
        <w:rPr>
          <w:rFonts w:ascii="Courier New" w:hAnsi="Courier New" w:cs="Courier New"/>
          <w:sz w:val="22"/>
          <w:szCs w:val="22"/>
        </w:rPr>
      </w:pPr>
    </w:p>
    <w:p w14:paraId="66B3D201" w14:textId="77777777" w:rsidR="00A34B84" w:rsidRPr="00951882" w:rsidRDefault="00A34B84" w:rsidP="00A34B84">
      <w:pPr>
        <w:rPr>
          <w:rFonts w:ascii="Courier" w:hAnsi="Courier" w:cs="Courier New"/>
          <w:sz w:val="20"/>
          <w:szCs w:val="20"/>
        </w:rPr>
      </w:pPr>
      <w:r w:rsidRPr="00951882">
        <w:rPr>
          <w:rFonts w:ascii="Courier" w:hAnsi="Courier" w:cs="Courier New"/>
          <w:sz w:val="20"/>
          <w:szCs w:val="20"/>
        </w:rPr>
        <w:t>&gt; A &lt;- matrix(y, nrow=3, byrow=TRUE)</w:t>
      </w:r>
    </w:p>
    <w:p w14:paraId="1B8C6721"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gt; A</w:t>
      </w:r>
    </w:p>
    <w:p w14:paraId="745D0CA4" w14:textId="77777777" w:rsidR="00A34B84" w:rsidRDefault="00A34B84" w:rsidP="00A34B84">
      <w:pPr>
        <w:rPr>
          <w:rFonts w:ascii="Courier New" w:hAnsi="Courier New" w:cs="Courier New"/>
          <w:sz w:val="22"/>
          <w:szCs w:val="22"/>
        </w:rPr>
      </w:pPr>
    </w:p>
    <w:p w14:paraId="30BADD80" w14:textId="77777777" w:rsidR="00A34B84" w:rsidRPr="000C7CA3" w:rsidRDefault="000C7CA3" w:rsidP="00A34B84">
      <w:pPr>
        <w:rPr>
          <w:sz w:val="22"/>
          <w:szCs w:val="22"/>
        </w:rPr>
      </w:pPr>
      <w:r w:rsidRPr="000C7CA3">
        <w:rPr>
          <w:sz w:val="22"/>
          <w:szCs w:val="22"/>
        </w:rPr>
        <w:t xml:space="preserve">Thì </w:t>
      </w:r>
      <w:r w:rsidR="00A34B84" w:rsidRPr="000C7CA3">
        <w:rPr>
          <w:sz w:val="22"/>
          <w:szCs w:val="22"/>
        </w:rPr>
        <w:t xml:space="preserve">kết quả sẽ là: </w:t>
      </w:r>
    </w:p>
    <w:p w14:paraId="0BD03CF6" w14:textId="77777777" w:rsidR="00A34B84" w:rsidRDefault="00A34B84" w:rsidP="00A34B84">
      <w:pPr>
        <w:rPr>
          <w:rFonts w:ascii="Courier New" w:hAnsi="Courier New" w:cs="Courier New"/>
          <w:sz w:val="22"/>
          <w:szCs w:val="22"/>
        </w:rPr>
      </w:pPr>
    </w:p>
    <w:p w14:paraId="4EBF6B74" w14:textId="77777777" w:rsidR="00A34B84" w:rsidRPr="00951882" w:rsidRDefault="00A34B84" w:rsidP="00A34B84">
      <w:pPr>
        <w:rPr>
          <w:rFonts w:ascii="Courier" w:hAnsi="Courier" w:cs="Courier New"/>
          <w:sz w:val="20"/>
          <w:szCs w:val="20"/>
        </w:rPr>
      </w:pPr>
      <w:r w:rsidRPr="00951882">
        <w:rPr>
          <w:rFonts w:ascii="Courier" w:hAnsi="Courier" w:cs="Courier New"/>
          <w:sz w:val="20"/>
          <w:szCs w:val="20"/>
        </w:rPr>
        <w:t xml:space="preserve">     [,1] [,2] [,3]</w:t>
      </w:r>
    </w:p>
    <w:p w14:paraId="208A22ED" w14:textId="77777777" w:rsidR="00A34B84" w:rsidRPr="00951882" w:rsidRDefault="00A34B84" w:rsidP="00A34B84">
      <w:pPr>
        <w:rPr>
          <w:rFonts w:ascii="Courier" w:hAnsi="Courier" w:cs="Courier New"/>
          <w:sz w:val="20"/>
          <w:szCs w:val="20"/>
        </w:rPr>
      </w:pPr>
      <w:r w:rsidRPr="00951882">
        <w:rPr>
          <w:rFonts w:ascii="Courier" w:hAnsi="Courier" w:cs="Courier New"/>
          <w:sz w:val="20"/>
          <w:szCs w:val="20"/>
        </w:rPr>
        <w:t>[1,]    1    2    3</w:t>
      </w:r>
    </w:p>
    <w:p w14:paraId="6E6A9325" w14:textId="77777777" w:rsidR="00A34B84" w:rsidRPr="00951882" w:rsidRDefault="00A34B84" w:rsidP="00A34B84">
      <w:pPr>
        <w:rPr>
          <w:rFonts w:ascii="Courier" w:hAnsi="Courier" w:cs="Courier New"/>
          <w:sz w:val="20"/>
          <w:szCs w:val="20"/>
        </w:rPr>
      </w:pPr>
      <w:r w:rsidRPr="00951882">
        <w:rPr>
          <w:rFonts w:ascii="Courier" w:hAnsi="Courier" w:cs="Courier New"/>
          <w:sz w:val="20"/>
          <w:szCs w:val="20"/>
        </w:rPr>
        <w:t>[2,]    4    5    6</w:t>
      </w:r>
    </w:p>
    <w:p w14:paraId="099BE35D" w14:textId="77777777" w:rsidR="00A34B84" w:rsidRPr="00951882" w:rsidRDefault="00A34B84" w:rsidP="00A34B84">
      <w:pPr>
        <w:rPr>
          <w:rFonts w:ascii="Courier" w:hAnsi="Courier" w:cs="Courier New"/>
          <w:sz w:val="20"/>
          <w:szCs w:val="20"/>
        </w:rPr>
      </w:pPr>
      <w:r w:rsidRPr="00951882">
        <w:rPr>
          <w:rFonts w:ascii="Courier" w:hAnsi="Courier" w:cs="Courier New"/>
          <w:sz w:val="20"/>
          <w:szCs w:val="20"/>
        </w:rPr>
        <w:t>[3,]    7    8    9</w:t>
      </w:r>
    </w:p>
    <w:p w14:paraId="3C6E1012" w14:textId="77777777" w:rsidR="00A34B84" w:rsidRDefault="00A34B84" w:rsidP="00A34B84">
      <w:pPr>
        <w:rPr>
          <w:rFonts w:ascii="Courier New" w:hAnsi="Courier New" w:cs="Courier New"/>
          <w:sz w:val="22"/>
          <w:szCs w:val="22"/>
        </w:rPr>
      </w:pPr>
    </w:p>
    <w:p w14:paraId="656B5F99" w14:textId="77777777" w:rsidR="00A34B84" w:rsidRPr="00C3181D" w:rsidRDefault="00532140" w:rsidP="00323608">
      <w:r w:rsidRPr="00C3181D">
        <w:t xml:space="preserve">Tức là một </w:t>
      </w:r>
      <w:r w:rsidRPr="00C3181D">
        <w:rPr>
          <w:b/>
        </w:rPr>
        <w:t>ma trận chuyển vị (transposed matrix).</w:t>
      </w:r>
      <w:r w:rsidRPr="00C3181D">
        <w:t xml:space="preserve">  Một cách khác để tạo một ma trận hoán vị là dùng </w:t>
      </w:r>
      <w:r w:rsidRPr="00C3181D">
        <w:rPr>
          <w:rFonts w:ascii="Courier New" w:hAnsi="Courier New" w:cs="Courier New"/>
        </w:rPr>
        <w:t>t()</w:t>
      </w:r>
      <w:r w:rsidRPr="00C3181D">
        <w:t xml:space="preserve">.  Ví dụ: </w:t>
      </w:r>
    </w:p>
    <w:p w14:paraId="633F6159" w14:textId="77777777" w:rsidR="00532140" w:rsidRDefault="00532140" w:rsidP="00A34B84"/>
    <w:p w14:paraId="11867B56"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gt; y &lt;- c(1,2,3,4,5,6,7,8,9)</w:t>
      </w:r>
    </w:p>
    <w:p w14:paraId="6F364A36"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gt; A &lt;- matrix(y, nrow=3)</w:t>
      </w:r>
    </w:p>
    <w:p w14:paraId="10C9EDC2"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gt; A</w:t>
      </w:r>
    </w:p>
    <w:p w14:paraId="2DB2F3EF"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 xml:space="preserve">     [,1] [,2] [,3]</w:t>
      </w:r>
    </w:p>
    <w:p w14:paraId="4544E41A"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1,]    1    4    7</w:t>
      </w:r>
    </w:p>
    <w:p w14:paraId="7EEF8FD6"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2,]    2    5    8</w:t>
      </w:r>
    </w:p>
    <w:p w14:paraId="476DEF24"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3,]    3    6    9</w:t>
      </w:r>
    </w:p>
    <w:p w14:paraId="5F7C0F38" w14:textId="77777777" w:rsidR="00092DCB" w:rsidRDefault="00092DCB" w:rsidP="00A34B84"/>
    <w:p w14:paraId="3560BAB3" w14:textId="77777777" w:rsidR="00532140" w:rsidRPr="00C3181D" w:rsidRDefault="00532140" w:rsidP="00A34B84">
      <w:r w:rsidRPr="00C3181D">
        <w:t>và B = A</w:t>
      </w:r>
      <w:r w:rsidR="00F77087" w:rsidRPr="00C3181D">
        <w:t>'</w:t>
      </w:r>
      <w:r w:rsidRPr="00C3181D">
        <w:t xml:space="preserve"> có thể diễn tả bằng </w:t>
      </w:r>
      <w:r w:rsidRPr="00C3181D">
        <w:rPr>
          <w:rFonts w:ascii="Arial" w:hAnsi="Arial" w:cs="Arial"/>
        </w:rPr>
        <w:t xml:space="preserve">R </w:t>
      </w:r>
      <w:r w:rsidRPr="00C3181D">
        <w:t xml:space="preserve">như sau: </w:t>
      </w:r>
    </w:p>
    <w:p w14:paraId="5AE73952" w14:textId="77777777" w:rsidR="008634B2" w:rsidRPr="00092DCB" w:rsidRDefault="008634B2" w:rsidP="00A34B84">
      <w:pPr>
        <w:rPr>
          <w:sz w:val="22"/>
          <w:szCs w:val="22"/>
        </w:rPr>
      </w:pPr>
    </w:p>
    <w:p w14:paraId="738EE5E3"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gt; B &lt;- t(A)</w:t>
      </w:r>
    </w:p>
    <w:p w14:paraId="4C163345"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lastRenderedPageBreak/>
        <w:t>&gt; B</w:t>
      </w:r>
    </w:p>
    <w:p w14:paraId="0AB9B703"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 xml:space="preserve">     [,1] [,2] [,3]</w:t>
      </w:r>
    </w:p>
    <w:p w14:paraId="11AE9282"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1,]    1    2    3</w:t>
      </w:r>
    </w:p>
    <w:p w14:paraId="71374357"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2,]    4    5    6</w:t>
      </w:r>
    </w:p>
    <w:p w14:paraId="701F50B2" w14:textId="77777777" w:rsidR="00532140" w:rsidRPr="00951882" w:rsidRDefault="00532140" w:rsidP="00532140">
      <w:pPr>
        <w:rPr>
          <w:rFonts w:ascii="Courier" w:hAnsi="Courier" w:cs="Courier New"/>
          <w:sz w:val="20"/>
          <w:szCs w:val="20"/>
        </w:rPr>
      </w:pPr>
      <w:r w:rsidRPr="00951882">
        <w:rPr>
          <w:rFonts w:ascii="Courier" w:hAnsi="Courier" w:cs="Courier New"/>
          <w:sz w:val="20"/>
          <w:szCs w:val="20"/>
        </w:rPr>
        <w:t>[3,]    7    8    9</w:t>
      </w:r>
    </w:p>
    <w:p w14:paraId="7C67B2AC" w14:textId="77777777" w:rsidR="00532140" w:rsidRDefault="00532140" w:rsidP="00A34B84"/>
    <w:p w14:paraId="313E73FC" w14:textId="77777777" w:rsidR="00F77087" w:rsidRPr="00C3181D" w:rsidRDefault="00F77087" w:rsidP="00323608">
      <w:r w:rsidRPr="00C3181D">
        <w:rPr>
          <w:b/>
        </w:rPr>
        <w:t xml:space="preserve">Ma trận vô hướng (scalar matrix) </w:t>
      </w:r>
      <w:r w:rsidRPr="00C3181D">
        <w:t xml:space="preserve">là một ma trận vuông (tức số dòng bằng số cột), </w:t>
      </w:r>
      <w:r w:rsidRPr="00C3181D">
        <w:rPr>
          <w:spacing w:val="-4"/>
        </w:rPr>
        <w:t xml:space="preserve">và tất cả các phần tử ngoài đường chéo (off-diagonal elements) là 0, </w:t>
      </w:r>
      <w:r w:rsidRPr="00C3181D">
        <w:t xml:space="preserve">và </w:t>
      </w:r>
      <w:r w:rsidR="00DD2309" w:rsidRPr="00C3181D">
        <w:t xml:space="preserve">phần </w:t>
      </w:r>
      <w:r w:rsidRPr="00C3181D">
        <w:t>tử</w:t>
      </w:r>
      <w:r w:rsidR="000C7CA3" w:rsidRPr="00C3181D">
        <w:t xml:space="preserve"> đường chéo là 1. </w:t>
      </w:r>
      <w:r w:rsidRPr="00C3181D">
        <w:t xml:space="preserve">Chúng ta có thể tạo một ma trận như thế bằng </w:t>
      </w:r>
      <w:r w:rsidRPr="00C3181D">
        <w:rPr>
          <w:rFonts w:ascii="Arial" w:hAnsi="Arial" w:cs="Arial"/>
        </w:rPr>
        <w:t xml:space="preserve">R </w:t>
      </w:r>
      <w:r w:rsidRPr="00C3181D">
        <w:t xml:space="preserve">như sau: </w:t>
      </w:r>
    </w:p>
    <w:p w14:paraId="43F45BFE" w14:textId="77777777" w:rsidR="00F77087" w:rsidRDefault="00F77087" w:rsidP="00A34B84"/>
    <w:p w14:paraId="107A0A20"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 xml:space="preserve">&gt; # tạo ra mộ ma trận 3 x 3 với tất cả phần tử là 0. </w:t>
      </w:r>
    </w:p>
    <w:p w14:paraId="34E321DA"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 xml:space="preserve">&gt; A &lt;- matrix(0, 3, 3) </w:t>
      </w:r>
    </w:p>
    <w:p w14:paraId="089672D4" w14:textId="77777777" w:rsidR="00F77087" w:rsidRPr="00951882" w:rsidRDefault="00F77087" w:rsidP="00A34B84">
      <w:pPr>
        <w:rPr>
          <w:rFonts w:ascii="Courier" w:hAnsi="Courier"/>
          <w:sz w:val="20"/>
          <w:szCs w:val="20"/>
        </w:rPr>
      </w:pPr>
    </w:p>
    <w:p w14:paraId="0EBFDF33"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 xml:space="preserve">&gt; # cho các </w:t>
      </w:r>
      <w:r w:rsidR="00DD2309" w:rsidRPr="00951882">
        <w:rPr>
          <w:rFonts w:ascii="Courier" w:hAnsi="Courier" w:cs="Courier New"/>
          <w:sz w:val="20"/>
          <w:szCs w:val="20"/>
        </w:rPr>
        <w:t xml:space="preserve">phần </w:t>
      </w:r>
      <w:r w:rsidRPr="00951882">
        <w:rPr>
          <w:rFonts w:ascii="Courier" w:hAnsi="Courier" w:cs="Courier New"/>
          <w:sz w:val="20"/>
          <w:szCs w:val="20"/>
        </w:rPr>
        <w:t>tử đường chéo bằng 1</w:t>
      </w:r>
    </w:p>
    <w:p w14:paraId="71E25322"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gt; diag(A) &lt;- 1</w:t>
      </w:r>
    </w:p>
    <w:p w14:paraId="129C349E"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gt; diag(A)</w:t>
      </w:r>
    </w:p>
    <w:p w14:paraId="0D9B4F38"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1] 1 1 1</w:t>
      </w:r>
    </w:p>
    <w:p w14:paraId="1A3AC534" w14:textId="77777777" w:rsidR="00F77087" w:rsidRPr="00951882" w:rsidRDefault="00F77087" w:rsidP="00F77087">
      <w:pPr>
        <w:rPr>
          <w:rFonts w:ascii="Courier" w:hAnsi="Courier" w:cs="Courier New"/>
          <w:sz w:val="22"/>
          <w:szCs w:val="22"/>
        </w:rPr>
      </w:pPr>
    </w:p>
    <w:p w14:paraId="5BAC15A9"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 xml:space="preserve">&gt; # bây giờ ma trận A sẽ là: </w:t>
      </w:r>
    </w:p>
    <w:p w14:paraId="73C7CFF4"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gt; A</w:t>
      </w:r>
    </w:p>
    <w:p w14:paraId="5381C27E"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 xml:space="preserve">     [,1] [,2] [,3]</w:t>
      </w:r>
    </w:p>
    <w:p w14:paraId="340F498B"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1,]    1    0    0</w:t>
      </w:r>
    </w:p>
    <w:p w14:paraId="4985374E"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2,]    0    1    0</w:t>
      </w:r>
    </w:p>
    <w:p w14:paraId="16A79510" w14:textId="77777777" w:rsidR="00F77087" w:rsidRPr="00951882" w:rsidRDefault="00F77087" w:rsidP="00F77087">
      <w:pPr>
        <w:rPr>
          <w:rFonts w:ascii="Courier" w:hAnsi="Courier" w:cs="Courier New"/>
          <w:sz w:val="20"/>
          <w:szCs w:val="20"/>
        </w:rPr>
      </w:pPr>
      <w:r w:rsidRPr="00951882">
        <w:rPr>
          <w:rFonts w:ascii="Courier" w:hAnsi="Courier" w:cs="Courier New"/>
          <w:sz w:val="20"/>
          <w:szCs w:val="20"/>
        </w:rPr>
        <w:t>[3,]    0    0    1</w:t>
      </w:r>
    </w:p>
    <w:p w14:paraId="360E459A" w14:textId="77777777" w:rsidR="00E635A0" w:rsidRDefault="00E635A0" w:rsidP="00E635A0"/>
    <w:p w14:paraId="5C910706" w14:textId="77777777" w:rsidR="00E635A0" w:rsidRPr="000C7CA3" w:rsidRDefault="00BE4787" w:rsidP="00E635A0">
      <w:pPr>
        <w:rPr>
          <w:rFonts w:ascii="Arial" w:hAnsi="Arial" w:cs="Arial"/>
          <w:b/>
          <w:sz w:val="30"/>
          <w:szCs w:val="30"/>
          <w:lang w:val="it-IT"/>
        </w:rPr>
      </w:pPr>
      <w:r>
        <w:rPr>
          <w:rFonts w:ascii="Arial" w:hAnsi="Arial" w:cs="Arial"/>
          <w:b/>
          <w:sz w:val="30"/>
          <w:szCs w:val="30"/>
          <w:lang w:val="it-IT"/>
        </w:rPr>
        <w:t>4</w:t>
      </w:r>
      <w:r w:rsidR="007C115F" w:rsidRPr="000C7CA3">
        <w:rPr>
          <w:rFonts w:ascii="Arial" w:hAnsi="Arial" w:cs="Arial"/>
          <w:b/>
          <w:sz w:val="30"/>
          <w:szCs w:val="30"/>
          <w:lang w:val="it-IT"/>
        </w:rPr>
        <w:t>.</w:t>
      </w:r>
      <w:r w:rsidR="00AB20B7" w:rsidRPr="000C7CA3">
        <w:rPr>
          <w:rFonts w:ascii="Arial" w:hAnsi="Arial" w:cs="Arial"/>
          <w:b/>
          <w:sz w:val="30"/>
          <w:szCs w:val="30"/>
          <w:lang w:val="it-IT"/>
        </w:rPr>
        <w:t>4.1</w:t>
      </w:r>
      <w:r w:rsidR="007C115F" w:rsidRPr="000C7CA3">
        <w:rPr>
          <w:rFonts w:ascii="Arial" w:hAnsi="Arial" w:cs="Arial"/>
          <w:b/>
          <w:sz w:val="30"/>
          <w:szCs w:val="30"/>
          <w:lang w:val="it-IT"/>
        </w:rPr>
        <w:t xml:space="preserve">  </w:t>
      </w:r>
      <w:r w:rsidR="00E635A0" w:rsidRPr="000C7CA3">
        <w:rPr>
          <w:rFonts w:ascii="Arial" w:hAnsi="Arial" w:cs="Arial"/>
          <w:b/>
          <w:sz w:val="30"/>
          <w:szCs w:val="30"/>
          <w:lang w:val="it-IT"/>
        </w:rPr>
        <w:t xml:space="preserve">Chiết </w:t>
      </w:r>
      <w:r w:rsidR="00544AF6" w:rsidRPr="000C7CA3">
        <w:rPr>
          <w:rFonts w:ascii="Arial" w:hAnsi="Arial" w:cs="Arial"/>
          <w:b/>
          <w:sz w:val="30"/>
          <w:szCs w:val="30"/>
          <w:lang w:val="it-IT"/>
        </w:rPr>
        <w:t xml:space="preserve">phần </w:t>
      </w:r>
      <w:r w:rsidR="00E635A0" w:rsidRPr="000C7CA3">
        <w:rPr>
          <w:rFonts w:ascii="Arial" w:hAnsi="Arial" w:cs="Arial"/>
          <w:b/>
          <w:sz w:val="30"/>
          <w:szCs w:val="30"/>
          <w:lang w:val="it-IT"/>
        </w:rPr>
        <w:t xml:space="preserve">tử từ ma trận </w:t>
      </w:r>
    </w:p>
    <w:p w14:paraId="42C76877" w14:textId="77777777" w:rsidR="00A34B84" w:rsidRPr="000C7CA3" w:rsidRDefault="00A34B84" w:rsidP="00A34B84">
      <w:pPr>
        <w:rPr>
          <w:rFonts w:ascii="Courier New" w:hAnsi="Courier New" w:cs="Courier New"/>
          <w:sz w:val="22"/>
          <w:szCs w:val="22"/>
          <w:lang w:val="it-IT"/>
        </w:rPr>
      </w:pPr>
    </w:p>
    <w:p w14:paraId="76FF7DA9" w14:textId="77777777" w:rsidR="00E635A0" w:rsidRPr="00951882" w:rsidRDefault="00E635A0" w:rsidP="00E635A0">
      <w:pPr>
        <w:rPr>
          <w:rFonts w:ascii="Courier" w:hAnsi="Courier" w:cs="Courier New"/>
          <w:sz w:val="20"/>
          <w:szCs w:val="20"/>
        </w:rPr>
      </w:pPr>
      <w:r w:rsidRPr="00951882">
        <w:rPr>
          <w:rFonts w:ascii="Courier" w:hAnsi="Courier" w:cs="Courier New"/>
          <w:sz w:val="20"/>
          <w:szCs w:val="20"/>
        </w:rPr>
        <w:t>&gt; y &lt;- c(1,2,3,4,5,6,7,8,9)</w:t>
      </w:r>
    </w:p>
    <w:p w14:paraId="4284B3D5" w14:textId="77777777" w:rsidR="00E635A0" w:rsidRPr="00951882" w:rsidRDefault="00E635A0" w:rsidP="00E635A0">
      <w:pPr>
        <w:rPr>
          <w:rFonts w:ascii="Courier" w:hAnsi="Courier" w:cs="Courier New"/>
          <w:sz w:val="20"/>
          <w:szCs w:val="20"/>
        </w:rPr>
      </w:pPr>
      <w:r w:rsidRPr="00951882">
        <w:rPr>
          <w:rFonts w:ascii="Courier" w:hAnsi="Courier" w:cs="Courier New"/>
          <w:sz w:val="20"/>
          <w:szCs w:val="20"/>
        </w:rPr>
        <w:t>&gt; A &lt;- matrix(y, nrow=3)</w:t>
      </w:r>
    </w:p>
    <w:p w14:paraId="77F3BA88" w14:textId="77777777" w:rsidR="00E635A0" w:rsidRPr="00951882" w:rsidRDefault="00E635A0" w:rsidP="00E635A0">
      <w:pPr>
        <w:rPr>
          <w:rFonts w:ascii="Courier" w:hAnsi="Courier" w:cs="Courier New"/>
          <w:sz w:val="20"/>
          <w:szCs w:val="20"/>
        </w:rPr>
      </w:pPr>
      <w:r w:rsidRPr="00951882">
        <w:rPr>
          <w:rFonts w:ascii="Courier" w:hAnsi="Courier" w:cs="Courier New"/>
          <w:sz w:val="20"/>
          <w:szCs w:val="20"/>
        </w:rPr>
        <w:t>&gt; A</w:t>
      </w:r>
    </w:p>
    <w:p w14:paraId="5C47F089" w14:textId="77777777" w:rsidR="00E635A0" w:rsidRPr="00951882" w:rsidRDefault="00E635A0" w:rsidP="00E635A0">
      <w:pPr>
        <w:rPr>
          <w:rFonts w:ascii="Courier" w:hAnsi="Courier" w:cs="Courier New"/>
          <w:sz w:val="20"/>
          <w:szCs w:val="20"/>
        </w:rPr>
      </w:pPr>
      <w:r w:rsidRPr="00951882">
        <w:rPr>
          <w:rFonts w:ascii="Courier" w:hAnsi="Courier" w:cs="Courier New"/>
          <w:sz w:val="20"/>
          <w:szCs w:val="20"/>
        </w:rPr>
        <w:t xml:space="preserve">     [,1] [,2] [,3]</w:t>
      </w:r>
    </w:p>
    <w:p w14:paraId="4EE39ECC" w14:textId="77777777" w:rsidR="00E635A0" w:rsidRPr="00951882" w:rsidRDefault="00E635A0" w:rsidP="00E635A0">
      <w:pPr>
        <w:rPr>
          <w:rFonts w:ascii="Courier" w:hAnsi="Courier" w:cs="Courier New"/>
          <w:sz w:val="20"/>
          <w:szCs w:val="20"/>
        </w:rPr>
      </w:pPr>
      <w:r w:rsidRPr="00951882">
        <w:rPr>
          <w:rFonts w:ascii="Courier" w:hAnsi="Courier" w:cs="Courier New"/>
          <w:sz w:val="20"/>
          <w:szCs w:val="20"/>
        </w:rPr>
        <w:t>[1,]    1    4    7</w:t>
      </w:r>
    </w:p>
    <w:p w14:paraId="0D4FC896" w14:textId="77777777" w:rsidR="00E635A0" w:rsidRPr="00951882" w:rsidRDefault="00E635A0" w:rsidP="00E635A0">
      <w:pPr>
        <w:rPr>
          <w:rFonts w:ascii="Courier" w:hAnsi="Courier" w:cs="Courier New"/>
          <w:sz w:val="20"/>
          <w:szCs w:val="20"/>
        </w:rPr>
      </w:pPr>
      <w:r w:rsidRPr="00951882">
        <w:rPr>
          <w:rFonts w:ascii="Courier" w:hAnsi="Courier" w:cs="Courier New"/>
          <w:sz w:val="20"/>
          <w:szCs w:val="20"/>
        </w:rPr>
        <w:t>[2,]    2    5    8</w:t>
      </w:r>
    </w:p>
    <w:p w14:paraId="48CED91D" w14:textId="77777777" w:rsidR="00E635A0" w:rsidRPr="00951882" w:rsidRDefault="00E635A0" w:rsidP="00E635A0">
      <w:pPr>
        <w:rPr>
          <w:rFonts w:ascii="Courier" w:hAnsi="Courier" w:cs="Courier New"/>
          <w:sz w:val="20"/>
          <w:szCs w:val="20"/>
        </w:rPr>
      </w:pPr>
      <w:r w:rsidRPr="00951882">
        <w:rPr>
          <w:rFonts w:ascii="Courier" w:hAnsi="Courier" w:cs="Courier New"/>
          <w:sz w:val="20"/>
          <w:szCs w:val="20"/>
        </w:rPr>
        <w:t>[3,]    3    6    9</w:t>
      </w:r>
    </w:p>
    <w:p w14:paraId="426C1756" w14:textId="77777777" w:rsidR="00E635A0" w:rsidRPr="00951882" w:rsidRDefault="00E635A0" w:rsidP="00DA1031">
      <w:pPr>
        <w:rPr>
          <w:rFonts w:ascii="Courier" w:hAnsi="Courier"/>
          <w:sz w:val="22"/>
          <w:szCs w:val="22"/>
        </w:rPr>
      </w:pPr>
    </w:p>
    <w:p w14:paraId="47C80400" w14:textId="77777777" w:rsidR="00DA1031" w:rsidRPr="00932EE9" w:rsidRDefault="00DA1031" w:rsidP="00DA1031">
      <w:pPr>
        <w:rPr>
          <w:sz w:val="22"/>
          <w:szCs w:val="22"/>
        </w:rPr>
      </w:pPr>
      <w:r w:rsidRPr="00932EE9">
        <w:rPr>
          <w:sz w:val="22"/>
          <w:szCs w:val="22"/>
        </w:rPr>
        <w:t xml:space="preserve">&gt; # cột 1 của ma trận </w:t>
      </w:r>
      <w:r w:rsidR="00E635A0">
        <w:rPr>
          <w:sz w:val="22"/>
          <w:szCs w:val="22"/>
        </w:rPr>
        <w:t>A</w:t>
      </w:r>
    </w:p>
    <w:p w14:paraId="5F4E51F5" w14:textId="77777777" w:rsidR="00DA7D67" w:rsidRDefault="00DA7D67" w:rsidP="00DA1031">
      <w:pPr>
        <w:rPr>
          <w:rFonts w:ascii="Courier New" w:hAnsi="Courier New" w:cs="Courier New"/>
          <w:sz w:val="20"/>
          <w:szCs w:val="20"/>
        </w:rPr>
      </w:pPr>
    </w:p>
    <w:p w14:paraId="5AAB1BAA" w14:textId="77777777" w:rsidR="00DA1031" w:rsidRPr="00951882" w:rsidRDefault="00DA1031" w:rsidP="00DA1031">
      <w:pPr>
        <w:rPr>
          <w:rFonts w:ascii="Courier" w:hAnsi="Courier" w:cs="Courier New"/>
          <w:sz w:val="20"/>
          <w:szCs w:val="20"/>
        </w:rPr>
      </w:pPr>
      <w:r w:rsidRPr="00951882">
        <w:rPr>
          <w:rFonts w:ascii="Courier" w:hAnsi="Courier" w:cs="Courier New"/>
          <w:sz w:val="20"/>
          <w:szCs w:val="20"/>
        </w:rPr>
        <w:t xml:space="preserve">&gt; </w:t>
      </w:r>
      <w:r w:rsidR="00E635A0" w:rsidRPr="00951882">
        <w:rPr>
          <w:rFonts w:ascii="Courier" w:hAnsi="Courier" w:cs="Courier New"/>
          <w:sz w:val="20"/>
          <w:szCs w:val="20"/>
        </w:rPr>
        <w:t>A</w:t>
      </w:r>
      <w:r w:rsidRPr="00951882">
        <w:rPr>
          <w:rFonts w:ascii="Courier" w:hAnsi="Courier" w:cs="Courier New"/>
          <w:sz w:val="20"/>
          <w:szCs w:val="20"/>
        </w:rPr>
        <w:t>[,1]</w:t>
      </w:r>
    </w:p>
    <w:p w14:paraId="715125AB" w14:textId="77777777" w:rsidR="00DA1031" w:rsidRPr="00951882" w:rsidRDefault="00DA1031" w:rsidP="00DA1031">
      <w:pPr>
        <w:rPr>
          <w:rFonts w:ascii="Courier" w:hAnsi="Courier" w:cs="Courier New"/>
          <w:sz w:val="20"/>
          <w:szCs w:val="20"/>
        </w:rPr>
      </w:pPr>
      <w:r w:rsidRPr="00951882">
        <w:rPr>
          <w:rFonts w:ascii="Courier" w:hAnsi="Courier" w:cs="Courier New"/>
          <w:sz w:val="20"/>
          <w:szCs w:val="20"/>
        </w:rPr>
        <w:t>[1] 1 4 7</w:t>
      </w:r>
    </w:p>
    <w:p w14:paraId="511EF3F3" w14:textId="77777777" w:rsidR="00DA1031" w:rsidRDefault="00DA1031" w:rsidP="00DA1031">
      <w:pPr>
        <w:rPr>
          <w:rFonts w:ascii="Courier New" w:hAnsi="Courier New" w:cs="Courier New"/>
          <w:sz w:val="22"/>
          <w:szCs w:val="22"/>
        </w:rPr>
      </w:pPr>
    </w:p>
    <w:p w14:paraId="2B81A199" w14:textId="77777777" w:rsidR="00DA1031" w:rsidRPr="00932EE9" w:rsidRDefault="00DA1031" w:rsidP="00DA1031">
      <w:pPr>
        <w:rPr>
          <w:sz w:val="22"/>
          <w:szCs w:val="22"/>
        </w:rPr>
      </w:pPr>
      <w:r w:rsidRPr="00932EE9">
        <w:rPr>
          <w:sz w:val="22"/>
          <w:szCs w:val="22"/>
        </w:rPr>
        <w:t xml:space="preserve">&gt; # cột 3 của ma trận </w:t>
      </w:r>
      <w:r w:rsidR="00E635A0">
        <w:rPr>
          <w:sz w:val="22"/>
          <w:szCs w:val="22"/>
        </w:rPr>
        <w:t>A</w:t>
      </w:r>
    </w:p>
    <w:p w14:paraId="272128C6" w14:textId="77777777" w:rsidR="00DA7D67" w:rsidRDefault="00DA7D67" w:rsidP="00DA1031">
      <w:pPr>
        <w:rPr>
          <w:rFonts w:ascii="Courier New" w:hAnsi="Courier New" w:cs="Courier New"/>
          <w:sz w:val="20"/>
          <w:szCs w:val="20"/>
        </w:rPr>
      </w:pPr>
    </w:p>
    <w:p w14:paraId="3E2604A1" w14:textId="77777777" w:rsidR="00DA1031" w:rsidRPr="00951882" w:rsidRDefault="00DA1031" w:rsidP="00DA1031">
      <w:pPr>
        <w:rPr>
          <w:rFonts w:ascii="Courier" w:hAnsi="Courier" w:cs="Courier New"/>
          <w:sz w:val="20"/>
          <w:szCs w:val="20"/>
        </w:rPr>
      </w:pPr>
      <w:r w:rsidRPr="00951882">
        <w:rPr>
          <w:rFonts w:ascii="Courier" w:hAnsi="Courier" w:cs="Courier New"/>
          <w:sz w:val="20"/>
          <w:szCs w:val="20"/>
        </w:rPr>
        <w:t xml:space="preserve">&gt; </w:t>
      </w:r>
      <w:r w:rsidR="00E635A0" w:rsidRPr="00951882">
        <w:rPr>
          <w:rFonts w:ascii="Courier" w:hAnsi="Courier" w:cs="Courier New"/>
          <w:sz w:val="20"/>
          <w:szCs w:val="20"/>
        </w:rPr>
        <w:t>A</w:t>
      </w:r>
      <w:r w:rsidRPr="00951882">
        <w:rPr>
          <w:rFonts w:ascii="Courier" w:hAnsi="Courier" w:cs="Courier New"/>
          <w:sz w:val="20"/>
          <w:szCs w:val="20"/>
        </w:rPr>
        <w:t>[3,]</w:t>
      </w:r>
    </w:p>
    <w:p w14:paraId="538C6004" w14:textId="77777777" w:rsidR="00DA1031" w:rsidRPr="00951882" w:rsidRDefault="00DA1031" w:rsidP="00DA1031">
      <w:pPr>
        <w:rPr>
          <w:rFonts w:ascii="Courier" w:hAnsi="Courier" w:cs="Courier New"/>
          <w:sz w:val="20"/>
          <w:szCs w:val="20"/>
        </w:rPr>
      </w:pPr>
      <w:r w:rsidRPr="00951882">
        <w:rPr>
          <w:rFonts w:ascii="Courier" w:hAnsi="Courier" w:cs="Courier New"/>
          <w:sz w:val="20"/>
          <w:szCs w:val="20"/>
        </w:rPr>
        <w:t>[1] 7 8 9</w:t>
      </w:r>
    </w:p>
    <w:p w14:paraId="4B4C56E3" w14:textId="77777777" w:rsidR="00DA1031" w:rsidRDefault="00DA1031" w:rsidP="00DA1031">
      <w:pPr>
        <w:rPr>
          <w:rFonts w:ascii="Courier New" w:hAnsi="Courier New" w:cs="Courier New"/>
          <w:sz w:val="22"/>
          <w:szCs w:val="22"/>
        </w:rPr>
      </w:pPr>
    </w:p>
    <w:p w14:paraId="4AAE2FB6" w14:textId="77777777" w:rsidR="00DA1031" w:rsidRPr="00932EE9" w:rsidRDefault="00DA1031" w:rsidP="00DA1031">
      <w:pPr>
        <w:rPr>
          <w:sz w:val="22"/>
          <w:szCs w:val="22"/>
        </w:rPr>
      </w:pPr>
      <w:r w:rsidRPr="00932EE9">
        <w:rPr>
          <w:sz w:val="22"/>
          <w:szCs w:val="22"/>
        </w:rPr>
        <w:lastRenderedPageBreak/>
        <w:t xml:space="preserve">&gt; # dòng 1 của ma trận </w:t>
      </w:r>
      <w:r w:rsidR="00E635A0">
        <w:rPr>
          <w:sz w:val="22"/>
          <w:szCs w:val="22"/>
        </w:rPr>
        <w:t>A</w:t>
      </w:r>
    </w:p>
    <w:p w14:paraId="17692C84" w14:textId="77777777" w:rsidR="00DA1031" w:rsidRPr="00951882" w:rsidRDefault="00DA1031" w:rsidP="00DA1031">
      <w:pPr>
        <w:rPr>
          <w:rFonts w:ascii="Courier" w:hAnsi="Courier" w:cs="Courier New"/>
          <w:sz w:val="22"/>
          <w:szCs w:val="22"/>
        </w:rPr>
      </w:pPr>
      <w:r w:rsidRPr="00951882">
        <w:rPr>
          <w:rFonts w:ascii="Courier" w:hAnsi="Courier" w:cs="Courier New"/>
          <w:sz w:val="22"/>
          <w:szCs w:val="22"/>
        </w:rPr>
        <w:t xml:space="preserve">&gt; </w:t>
      </w:r>
      <w:r w:rsidR="00E635A0" w:rsidRPr="00951882">
        <w:rPr>
          <w:rFonts w:ascii="Courier" w:hAnsi="Courier" w:cs="Courier New"/>
          <w:sz w:val="22"/>
          <w:szCs w:val="22"/>
        </w:rPr>
        <w:t>A</w:t>
      </w:r>
      <w:r w:rsidRPr="00951882">
        <w:rPr>
          <w:rFonts w:ascii="Courier" w:hAnsi="Courier" w:cs="Courier New"/>
          <w:sz w:val="22"/>
          <w:szCs w:val="22"/>
        </w:rPr>
        <w:t>[1,]</w:t>
      </w:r>
    </w:p>
    <w:p w14:paraId="38DD7DCC" w14:textId="77777777" w:rsidR="00DA1031" w:rsidRPr="00951882" w:rsidRDefault="00DA1031" w:rsidP="00DA1031">
      <w:pPr>
        <w:rPr>
          <w:rFonts w:ascii="Courier" w:hAnsi="Courier" w:cs="Courier New"/>
          <w:sz w:val="22"/>
          <w:szCs w:val="22"/>
        </w:rPr>
      </w:pPr>
      <w:r w:rsidRPr="00951882">
        <w:rPr>
          <w:rFonts w:ascii="Courier" w:hAnsi="Courier" w:cs="Courier New"/>
          <w:sz w:val="22"/>
          <w:szCs w:val="22"/>
        </w:rPr>
        <w:t>[1] 1 2 3</w:t>
      </w:r>
    </w:p>
    <w:p w14:paraId="242FDDA4" w14:textId="77777777" w:rsidR="00DA1031" w:rsidRDefault="00DA1031" w:rsidP="00DA1031">
      <w:pPr>
        <w:rPr>
          <w:rFonts w:ascii="Courier New" w:hAnsi="Courier New" w:cs="Courier New"/>
          <w:sz w:val="22"/>
          <w:szCs w:val="22"/>
        </w:rPr>
      </w:pPr>
    </w:p>
    <w:p w14:paraId="5B56B0F2" w14:textId="77777777" w:rsidR="00DA1031" w:rsidRPr="00932EE9" w:rsidRDefault="00DA1031" w:rsidP="00DA1031">
      <w:pPr>
        <w:rPr>
          <w:sz w:val="22"/>
          <w:szCs w:val="22"/>
        </w:rPr>
      </w:pPr>
      <w:r w:rsidRPr="00932EE9">
        <w:rPr>
          <w:sz w:val="22"/>
          <w:szCs w:val="22"/>
        </w:rPr>
        <w:t xml:space="preserve">&gt; # dòng 2, cột 3 của ma trận </w:t>
      </w:r>
      <w:r w:rsidR="00E635A0">
        <w:rPr>
          <w:sz w:val="22"/>
          <w:szCs w:val="22"/>
        </w:rPr>
        <w:t>A</w:t>
      </w:r>
    </w:p>
    <w:p w14:paraId="27CF21FC" w14:textId="77777777" w:rsidR="00DA7D67" w:rsidRDefault="00DA7D67" w:rsidP="00DA1031">
      <w:pPr>
        <w:rPr>
          <w:rFonts w:ascii="Courier New" w:hAnsi="Courier New" w:cs="Courier New"/>
          <w:sz w:val="22"/>
          <w:szCs w:val="22"/>
        </w:rPr>
      </w:pPr>
    </w:p>
    <w:p w14:paraId="505793DE" w14:textId="77777777" w:rsidR="00DA1031" w:rsidRPr="00951882" w:rsidRDefault="00DA1031" w:rsidP="00DA1031">
      <w:pPr>
        <w:rPr>
          <w:rFonts w:ascii="Courier" w:hAnsi="Courier" w:cs="Courier New"/>
          <w:sz w:val="20"/>
          <w:szCs w:val="20"/>
        </w:rPr>
      </w:pPr>
      <w:r w:rsidRPr="00951882">
        <w:rPr>
          <w:rFonts w:ascii="Courier" w:hAnsi="Courier" w:cs="Courier New"/>
          <w:sz w:val="20"/>
          <w:szCs w:val="20"/>
        </w:rPr>
        <w:t xml:space="preserve">&gt; </w:t>
      </w:r>
      <w:r w:rsidR="00E635A0" w:rsidRPr="00951882">
        <w:rPr>
          <w:rFonts w:ascii="Courier" w:hAnsi="Courier" w:cs="Courier New"/>
          <w:sz w:val="20"/>
          <w:szCs w:val="20"/>
        </w:rPr>
        <w:t>A</w:t>
      </w:r>
      <w:r w:rsidRPr="00951882">
        <w:rPr>
          <w:rFonts w:ascii="Courier" w:hAnsi="Courier" w:cs="Courier New"/>
          <w:sz w:val="20"/>
          <w:szCs w:val="20"/>
        </w:rPr>
        <w:t>[2,3]</w:t>
      </w:r>
    </w:p>
    <w:p w14:paraId="4AD084E3" w14:textId="77777777" w:rsidR="00DA1031" w:rsidRPr="00951882" w:rsidRDefault="00DA1031" w:rsidP="00DA1031">
      <w:pPr>
        <w:rPr>
          <w:rFonts w:ascii="Courier" w:hAnsi="Courier" w:cs="Courier New"/>
          <w:sz w:val="20"/>
          <w:szCs w:val="20"/>
        </w:rPr>
      </w:pPr>
      <w:r w:rsidRPr="00951882">
        <w:rPr>
          <w:rFonts w:ascii="Courier" w:hAnsi="Courier" w:cs="Courier New"/>
          <w:sz w:val="20"/>
          <w:szCs w:val="20"/>
        </w:rPr>
        <w:t>[1] 6</w:t>
      </w:r>
    </w:p>
    <w:p w14:paraId="3C86DF1E" w14:textId="77777777" w:rsidR="008634B2" w:rsidRDefault="008634B2" w:rsidP="00FB3E69">
      <w:pPr>
        <w:rPr>
          <w:rFonts w:ascii="Courier New" w:hAnsi="Courier New" w:cs="Courier New"/>
          <w:sz w:val="22"/>
          <w:szCs w:val="22"/>
        </w:rPr>
      </w:pPr>
    </w:p>
    <w:p w14:paraId="1D2A55E5" w14:textId="77777777" w:rsidR="00FB3E69" w:rsidRPr="00932EE9" w:rsidRDefault="00FB3E69" w:rsidP="00FB3E69">
      <w:pPr>
        <w:rPr>
          <w:sz w:val="22"/>
          <w:szCs w:val="22"/>
        </w:rPr>
      </w:pPr>
      <w:r w:rsidRPr="00932EE9">
        <w:rPr>
          <w:sz w:val="22"/>
          <w:szCs w:val="22"/>
        </w:rPr>
        <w:t xml:space="preserve">&gt; # </w:t>
      </w:r>
      <w:r>
        <w:rPr>
          <w:sz w:val="22"/>
          <w:szCs w:val="22"/>
        </w:rPr>
        <w:t>tất cả các dòng của ma trận A, ngoại trừ dòng 2</w:t>
      </w:r>
    </w:p>
    <w:p w14:paraId="7C2DFD6B" w14:textId="77777777" w:rsidR="00DA7D67" w:rsidRDefault="00DA7D67" w:rsidP="00FB3E69">
      <w:pPr>
        <w:rPr>
          <w:rFonts w:ascii="Courier New" w:hAnsi="Courier New" w:cs="Courier New"/>
          <w:sz w:val="22"/>
          <w:szCs w:val="22"/>
        </w:rPr>
      </w:pPr>
    </w:p>
    <w:p w14:paraId="0B5FD9CD"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gt; A[-2,]</w:t>
      </w:r>
    </w:p>
    <w:p w14:paraId="77333E8C"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 xml:space="preserve">     [,1] [,2] [,3]</w:t>
      </w:r>
    </w:p>
    <w:p w14:paraId="03F38017"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1,]    1    4    7</w:t>
      </w:r>
    </w:p>
    <w:p w14:paraId="2F85B651" w14:textId="77777777" w:rsidR="00E635A0" w:rsidRPr="00951882" w:rsidRDefault="00FB3E69" w:rsidP="00FB3E69">
      <w:pPr>
        <w:rPr>
          <w:rFonts w:ascii="Courier" w:hAnsi="Courier" w:cs="Courier New"/>
          <w:sz w:val="20"/>
          <w:szCs w:val="20"/>
        </w:rPr>
      </w:pPr>
      <w:r w:rsidRPr="00951882">
        <w:rPr>
          <w:rFonts w:ascii="Courier" w:hAnsi="Courier" w:cs="Courier New"/>
          <w:sz w:val="20"/>
          <w:szCs w:val="20"/>
        </w:rPr>
        <w:t>[2,]    3    6    9</w:t>
      </w:r>
    </w:p>
    <w:p w14:paraId="37B0119A" w14:textId="77777777" w:rsidR="00FB3E69" w:rsidRDefault="00FB3E69" w:rsidP="00E635A0"/>
    <w:p w14:paraId="78A0020E" w14:textId="77777777" w:rsidR="00FB3E69" w:rsidRPr="00932EE9" w:rsidRDefault="00FB3E69" w:rsidP="00FB3E69">
      <w:pPr>
        <w:rPr>
          <w:sz w:val="22"/>
          <w:szCs w:val="22"/>
        </w:rPr>
      </w:pPr>
      <w:r w:rsidRPr="00932EE9">
        <w:rPr>
          <w:sz w:val="22"/>
          <w:szCs w:val="22"/>
        </w:rPr>
        <w:t xml:space="preserve">&gt; # </w:t>
      </w:r>
      <w:r>
        <w:rPr>
          <w:sz w:val="22"/>
          <w:szCs w:val="22"/>
        </w:rPr>
        <w:t>tất cả các cột của ma trận A, ngoại trừ cột 1</w:t>
      </w:r>
    </w:p>
    <w:p w14:paraId="2D7BCD5F" w14:textId="77777777" w:rsidR="00DA7D67" w:rsidRDefault="00DA7D67" w:rsidP="00FB3E69">
      <w:pPr>
        <w:rPr>
          <w:rFonts w:ascii="Courier New" w:hAnsi="Courier New" w:cs="Courier New"/>
          <w:sz w:val="22"/>
          <w:szCs w:val="22"/>
        </w:rPr>
      </w:pPr>
    </w:p>
    <w:p w14:paraId="018279C7"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gt; A[,-1]</w:t>
      </w:r>
    </w:p>
    <w:p w14:paraId="0586669E"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 xml:space="preserve">     [,1] [,2]</w:t>
      </w:r>
    </w:p>
    <w:p w14:paraId="101B6C08"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1,]    4    7</w:t>
      </w:r>
    </w:p>
    <w:p w14:paraId="070C2976"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2,]    5    8</w:t>
      </w:r>
    </w:p>
    <w:p w14:paraId="789F5110"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3,]    6    9</w:t>
      </w:r>
    </w:p>
    <w:p w14:paraId="12F5C3DD" w14:textId="77777777" w:rsidR="00FB3E69" w:rsidRDefault="00FB3E69" w:rsidP="00E635A0"/>
    <w:p w14:paraId="7967B44C" w14:textId="77777777" w:rsidR="00FB3E69" w:rsidRPr="00932EE9" w:rsidRDefault="00FB3E69" w:rsidP="00FB3E69">
      <w:pPr>
        <w:rPr>
          <w:sz w:val="22"/>
          <w:szCs w:val="22"/>
        </w:rPr>
      </w:pPr>
      <w:r w:rsidRPr="00932EE9">
        <w:rPr>
          <w:sz w:val="22"/>
          <w:szCs w:val="22"/>
        </w:rPr>
        <w:t xml:space="preserve">&gt; # </w:t>
      </w:r>
      <w:r>
        <w:rPr>
          <w:sz w:val="22"/>
          <w:szCs w:val="22"/>
        </w:rPr>
        <w:t xml:space="preserve">xem </w:t>
      </w:r>
      <w:r w:rsidR="00DD2309">
        <w:rPr>
          <w:sz w:val="22"/>
          <w:szCs w:val="22"/>
        </w:rPr>
        <w:t xml:space="preserve">phần </w:t>
      </w:r>
      <w:r>
        <w:rPr>
          <w:sz w:val="22"/>
          <w:szCs w:val="22"/>
        </w:rPr>
        <w:t xml:space="preserve">tử nào cao hơn 3.  </w:t>
      </w:r>
    </w:p>
    <w:p w14:paraId="1A7CBE99" w14:textId="77777777" w:rsidR="00DA7D67" w:rsidRDefault="00DA7D67" w:rsidP="00FB3E69">
      <w:pPr>
        <w:rPr>
          <w:rFonts w:ascii="Courier New" w:hAnsi="Courier New" w:cs="Courier New"/>
          <w:sz w:val="22"/>
          <w:szCs w:val="22"/>
        </w:rPr>
      </w:pPr>
    </w:p>
    <w:p w14:paraId="3EA8B824"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 xml:space="preserve">&gt; A&gt;3 </w:t>
      </w:r>
    </w:p>
    <w:p w14:paraId="69AD1EA2"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 xml:space="preserve">      [,1] [,2] [,3]</w:t>
      </w:r>
    </w:p>
    <w:p w14:paraId="317D19B9"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1,] FALSE TRUE TRUE</w:t>
      </w:r>
    </w:p>
    <w:p w14:paraId="2750A520" w14:textId="77777777" w:rsidR="00FB3E69" w:rsidRPr="00951882" w:rsidRDefault="00FB3E69" w:rsidP="00FB3E69">
      <w:pPr>
        <w:rPr>
          <w:rFonts w:ascii="Courier" w:hAnsi="Courier" w:cs="Courier New"/>
          <w:sz w:val="20"/>
          <w:szCs w:val="20"/>
        </w:rPr>
      </w:pPr>
      <w:r w:rsidRPr="00951882">
        <w:rPr>
          <w:rFonts w:ascii="Courier" w:hAnsi="Courier" w:cs="Courier New"/>
          <w:sz w:val="20"/>
          <w:szCs w:val="20"/>
        </w:rPr>
        <w:t>[2,] FALSE TRUE TRUE</w:t>
      </w:r>
    </w:p>
    <w:p w14:paraId="5BDB8B13" w14:textId="77777777" w:rsidR="00FB3E69" w:rsidRPr="00951882" w:rsidRDefault="00FB3E69" w:rsidP="00E635A0">
      <w:pPr>
        <w:rPr>
          <w:rFonts w:ascii="Courier" w:hAnsi="Courier" w:cs="Courier New"/>
          <w:sz w:val="20"/>
          <w:szCs w:val="20"/>
        </w:rPr>
      </w:pPr>
      <w:r w:rsidRPr="00951882">
        <w:rPr>
          <w:rFonts w:ascii="Courier" w:hAnsi="Courier" w:cs="Courier New"/>
          <w:sz w:val="20"/>
          <w:szCs w:val="20"/>
        </w:rPr>
        <w:t>[3,] FALSE TRUE TRUE</w:t>
      </w:r>
    </w:p>
    <w:p w14:paraId="10733890" w14:textId="77777777" w:rsidR="00E03D57" w:rsidRPr="00E03D57" w:rsidRDefault="00E03D57" w:rsidP="00E635A0">
      <w:pPr>
        <w:rPr>
          <w:rFonts w:ascii="Courier New" w:hAnsi="Courier New" w:cs="Courier New"/>
          <w:sz w:val="20"/>
          <w:szCs w:val="20"/>
        </w:rPr>
      </w:pPr>
    </w:p>
    <w:p w14:paraId="2F4DABEE" w14:textId="77777777" w:rsidR="00E635A0" w:rsidRPr="00E03D57" w:rsidRDefault="00BE4787" w:rsidP="00E635A0">
      <w:pPr>
        <w:rPr>
          <w:rFonts w:ascii="Arial" w:hAnsi="Arial" w:cs="Arial"/>
          <w:b/>
          <w:sz w:val="30"/>
          <w:szCs w:val="30"/>
          <w:lang w:val="it-IT"/>
        </w:rPr>
      </w:pPr>
      <w:r>
        <w:rPr>
          <w:rFonts w:ascii="Arial" w:hAnsi="Arial" w:cs="Arial"/>
          <w:b/>
          <w:sz w:val="30"/>
          <w:szCs w:val="30"/>
          <w:lang w:val="it-IT"/>
        </w:rPr>
        <w:t>4</w:t>
      </w:r>
      <w:r w:rsidR="00AB20B7" w:rsidRPr="00E03D57">
        <w:rPr>
          <w:rFonts w:ascii="Arial" w:hAnsi="Arial" w:cs="Arial"/>
          <w:b/>
          <w:sz w:val="30"/>
          <w:szCs w:val="30"/>
          <w:lang w:val="it-IT"/>
        </w:rPr>
        <w:t xml:space="preserve">.4.2  </w:t>
      </w:r>
      <w:r w:rsidR="00E635A0" w:rsidRPr="00E03D57">
        <w:rPr>
          <w:rFonts w:ascii="Arial" w:hAnsi="Arial" w:cs="Arial"/>
          <w:b/>
          <w:sz w:val="30"/>
          <w:szCs w:val="30"/>
          <w:lang w:val="it-IT"/>
        </w:rPr>
        <w:t>Tính toán với ma trận</w:t>
      </w:r>
    </w:p>
    <w:p w14:paraId="51C9851A" w14:textId="77777777" w:rsidR="00293892" w:rsidRPr="00E03D57" w:rsidRDefault="00293892" w:rsidP="00F77087">
      <w:pPr>
        <w:rPr>
          <w:rFonts w:ascii="Courier New" w:hAnsi="Courier New" w:cs="Courier New"/>
          <w:sz w:val="22"/>
          <w:szCs w:val="22"/>
          <w:lang w:val="it-IT"/>
        </w:rPr>
      </w:pPr>
    </w:p>
    <w:p w14:paraId="3B0426C3" w14:textId="77777777" w:rsidR="00F77087" w:rsidRPr="00C3181D" w:rsidRDefault="00F77087" w:rsidP="00F77087">
      <w:r w:rsidRPr="00C3181D">
        <w:rPr>
          <w:b/>
          <w:lang w:val="it-IT"/>
        </w:rPr>
        <w:t>Cộng và trừ hai ma trận</w:t>
      </w:r>
      <w:r w:rsidRPr="00C3181D">
        <w:rPr>
          <w:lang w:val="it-IT"/>
        </w:rPr>
        <w:t xml:space="preserve">.  </w:t>
      </w:r>
      <w:r w:rsidRPr="00C3181D">
        <w:t>Cho hai ma trận</w:t>
      </w:r>
      <w:r w:rsidR="006C3FD8" w:rsidRPr="00C3181D">
        <w:t xml:space="preserve"> A và B như sau: </w:t>
      </w:r>
    </w:p>
    <w:p w14:paraId="294FEB65" w14:textId="77777777" w:rsidR="00F77087" w:rsidRPr="00C3181D" w:rsidRDefault="00F77087" w:rsidP="00F77087"/>
    <w:p w14:paraId="7A065263"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gt; A &lt;- matrix(1:12, 3, 4)</w:t>
      </w:r>
    </w:p>
    <w:p w14:paraId="5F9391DB"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gt; A</w:t>
      </w:r>
    </w:p>
    <w:p w14:paraId="3B4F5BFF"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 xml:space="preserve">     [,1] [,2] [,3] [,4]</w:t>
      </w:r>
    </w:p>
    <w:p w14:paraId="6E890C84"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1,]    1    4    7   10</w:t>
      </w:r>
    </w:p>
    <w:p w14:paraId="1AB21DB7"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2,]    2    5    8   11</w:t>
      </w:r>
    </w:p>
    <w:p w14:paraId="3E2AAF67"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3,]    3    6    9   12</w:t>
      </w:r>
    </w:p>
    <w:p w14:paraId="0697C58F"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gt; B &lt;- matrix(-1:-12, 3, 4)</w:t>
      </w:r>
    </w:p>
    <w:p w14:paraId="0782A8D7"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gt; B</w:t>
      </w:r>
    </w:p>
    <w:p w14:paraId="3A93E1D3"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 xml:space="preserve">     [,1] [,2] [,3] [,4]</w:t>
      </w:r>
    </w:p>
    <w:p w14:paraId="564B2B73"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lastRenderedPageBreak/>
        <w:t>[1,]   -1   -4   -7  -10</w:t>
      </w:r>
    </w:p>
    <w:p w14:paraId="1CCEC5C7"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2,]   -2   -5   -8  -11</w:t>
      </w:r>
    </w:p>
    <w:p w14:paraId="43862574"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3,]   -3   -6   -9  -12</w:t>
      </w:r>
    </w:p>
    <w:p w14:paraId="0C57BBE5" w14:textId="77777777" w:rsidR="006C3FD8" w:rsidRDefault="006C3FD8" w:rsidP="006C3FD8">
      <w:pPr>
        <w:rPr>
          <w:rFonts w:ascii="Courier New" w:hAnsi="Courier New" w:cs="Courier New"/>
          <w:sz w:val="22"/>
          <w:szCs w:val="22"/>
        </w:rPr>
      </w:pPr>
    </w:p>
    <w:p w14:paraId="1CCFF11F" w14:textId="77777777" w:rsidR="006C3FD8" w:rsidRPr="00C3181D" w:rsidRDefault="006C3FD8" w:rsidP="006C3FD8">
      <w:pPr>
        <w:rPr>
          <w:rFonts w:ascii="Courier New" w:hAnsi="Courier New" w:cs="Courier New"/>
        </w:rPr>
      </w:pPr>
      <w:r w:rsidRPr="00C3181D">
        <w:t xml:space="preserve">Chúng ta có thể cộng A+B: </w:t>
      </w:r>
      <w:r w:rsidRPr="00C3181D">
        <w:br/>
      </w:r>
    </w:p>
    <w:p w14:paraId="7061FD30"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gt; C &lt;- A+B</w:t>
      </w:r>
    </w:p>
    <w:p w14:paraId="7A3B0CDA"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gt; C</w:t>
      </w:r>
    </w:p>
    <w:p w14:paraId="4668EF1F"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 xml:space="preserve">     [,1] [,2] [,3] [,4]</w:t>
      </w:r>
    </w:p>
    <w:p w14:paraId="42AA4FB4"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1,]    0    0    0    0</w:t>
      </w:r>
    </w:p>
    <w:p w14:paraId="1AC08542"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2,]    0    0    0    0</w:t>
      </w:r>
    </w:p>
    <w:p w14:paraId="66C4F8C9" w14:textId="77777777" w:rsidR="006C3FD8" w:rsidRPr="00951882" w:rsidRDefault="006C3FD8" w:rsidP="006C3FD8">
      <w:pPr>
        <w:rPr>
          <w:rFonts w:ascii="Courier" w:hAnsi="Courier" w:cs="Courier New"/>
          <w:sz w:val="20"/>
          <w:szCs w:val="20"/>
        </w:rPr>
      </w:pPr>
      <w:r w:rsidRPr="00951882">
        <w:rPr>
          <w:rFonts w:ascii="Courier" w:hAnsi="Courier" w:cs="Courier New"/>
          <w:sz w:val="20"/>
          <w:szCs w:val="20"/>
        </w:rPr>
        <w:t>[3,]    0    0    0    0</w:t>
      </w:r>
    </w:p>
    <w:p w14:paraId="2D891F9F" w14:textId="77777777" w:rsidR="00DA7D67" w:rsidRPr="00951882" w:rsidRDefault="00DA7D67" w:rsidP="006C3FD8">
      <w:pPr>
        <w:rPr>
          <w:rFonts w:ascii="Courier" w:hAnsi="Courier"/>
        </w:rPr>
      </w:pPr>
    </w:p>
    <w:p w14:paraId="008EE01F" w14:textId="77777777" w:rsidR="006C3FD8" w:rsidRPr="00C3181D" w:rsidRDefault="006C3FD8" w:rsidP="006C3FD8">
      <w:pPr>
        <w:rPr>
          <w:lang w:val="it-IT"/>
        </w:rPr>
      </w:pPr>
      <w:r w:rsidRPr="00C3181D">
        <w:rPr>
          <w:lang w:val="it-IT"/>
        </w:rPr>
        <w:t xml:space="preserve">Hay A-B: </w:t>
      </w:r>
      <w:r w:rsidRPr="00C3181D">
        <w:rPr>
          <w:lang w:val="it-IT"/>
        </w:rPr>
        <w:br/>
      </w:r>
    </w:p>
    <w:p w14:paraId="0438B213" w14:textId="77777777"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gt; D &lt;- A-B</w:t>
      </w:r>
    </w:p>
    <w:p w14:paraId="0E1427D9" w14:textId="77777777"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gt; D</w:t>
      </w:r>
    </w:p>
    <w:p w14:paraId="36495D7F" w14:textId="77777777"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 xml:space="preserve">     [,1] [,2] [,3] [,4]</w:t>
      </w:r>
    </w:p>
    <w:p w14:paraId="3794AB68" w14:textId="77777777"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1,]    2    8   14   20</w:t>
      </w:r>
    </w:p>
    <w:p w14:paraId="5D8091C4" w14:textId="77777777"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2,]    4   10   16   22</w:t>
      </w:r>
    </w:p>
    <w:p w14:paraId="2864F601" w14:textId="77777777"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3,]    6   12   18   24</w:t>
      </w:r>
    </w:p>
    <w:p w14:paraId="443E4A1F" w14:textId="77777777" w:rsidR="00F77087" w:rsidRPr="00293892" w:rsidRDefault="00F77087" w:rsidP="00E635A0">
      <w:pPr>
        <w:rPr>
          <w:rFonts w:ascii="Courier New" w:hAnsi="Courier New" w:cs="Courier New"/>
          <w:sz w:val="22"/>
          <w:szCs w:val="22"/>
          <w:lang w:val="it-IT"/>
        </w:rPr>
      </w:pPr>
    </w:p>
    <w:p w14:paraId="24AE6539" w14:textId="77777777" w:rsidR="00E635A0" w:rsidRDefault="00E54AAB" w:rsidP="00E635A0">
      <w:pPr>
        <w:rPr>
          <w:lang w:val="it-IT"/>
        </w:rPr>
      </w:pPr>
      <w:r w:rsidRPr="00C3181D">
        <w:rPr>
          <w:b/>
          <w:lang w:val="it-IT"/>
        </w:rPr>
        <w:t>Nhân hai ma trận</w:t>
      </w:r>
      <w:r w:rsidR="00E03D57" w:rsidRPr="00C3181D">
        <w:rPr>
          <w:lang w:val="it-IT"/>
        </w:rPr>
        <w:t xml:space="preserve">. </w:t>
      </w:r>
      <w:r w:rsidRPr="00C3181D">
        <w:rPr>
          <w:lang w:val="it-IT"/>
        </w:rPr>
        <w:t>Cho hai ma trận:</w:t>
      </w:r>
    </w:p>
    <w:p w14:paraId="516E0D01" w14:textId="77777777" w:rsidR="00951882" w:rsidRDefault="00951882" w:rsidP="00E635A0">
      <w:pPr>
        <w:rPr>
          <w:lang w:val="it-IT"/>
        </w:rPr>
      </w:pPr>
    </w:p>
    <w:p w14:paraId="05F5BC47" w14:textId="77777777" w:rsidR="00951882" w:rsidRDefault="00951882" w:rsidP="00E635A0">
      <w:pPr>
        <w:rPr>
          <w:lang w:val="it-IT"/>
        </w:rPr>
      </w:pPr>
    </w:p>
    <w:p w14:paraId="3F44AC43" w14:textId="77777777" w:rsidR="0086384A" w:rsidRDefault="0086384A" w:rsidP="0086384A">
      <w:pPr>
        <w:jc w:val="center"/>
      </w:pPr>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4</m:t>
                  </m:r>
                </m:e>
                <m:e>
                  <m:r>
                    <w:rPr>
                      <w:rFonts w:ascii="Cambria Math" w:hAnsi="Cambria Math"/>
                    </w:rPr>
                    <m:t>7</m:t>
                  </m:r>
                </m:e>
              </m:mr>
              <m:mr>
                <m:e>
                  <m:r>
                    <w:rPr>
                      <w:rFonts w:ascii="Cambria Math" w:hAnsi="Cambria Math"/>
                    </w:rPr>
                    <m:t>2</m:t>
                  </m:r>
                </m:e>
                <m:e>
                  <m:r>
                    <w:rPr>
                      <w:rFonts w:ascii="Cambria Math" w:hAnsi="Cambria Math"/>
                    </w:rPr>
                    <m:t>5</m:t>
                  </m:r>
                </m:e>
                <m:e>
                  <m:r>
                    <w:rPr>
                      <w:rFonts w:ascii="Cambria Math" w:hAnsi="Cambria Math"/>
                    </w:rPr>
                    <m:t>8</m:t>
                  </m:r>
                </m:e>
              </m:mr>
              <m:mr>
                <m:e>
                  <m:r>
                    <w:rPr>
                      <w:rFonts w:ascii="Cambria Math" w:hAnsi="Cambria Math"/>
                    </w:rPr>
                    <m:t>3</m:t>
                  </m:r>
                </m:e>
                <m:e>
                  <m:r>
                    <w:rPr>
                      <w:rFonts w:ascii="Cambria Math" w:hAnsi="Cambria Math"/>
                    </w:rPr>
                    <m:t>6</m:t>
                  </m:r>
                </m:e>
                <m:e>
                  <m:r>
                    <w:rPr>
                      <w:rFonts w:ascii="Cambria Math" w:hAnsi="Cambria Math"/>
                    </w:rPr>
                    <m:t>9</m:t>
                  </m:r>
                </m:e>
              </m:mr>
            </m:m>
          </m:e>
        </m:d>
      </m:oMath>
      <w:r>
        <w:t xml:space="preserve"> </w:t>
      </w:r>
      <w:r>
        <w:rPr>
          <w:lang w:val="vi-VN"/>
        </w:rPr>
        <w:t xml:space="preserve"> </w:t>
      </w:r>
      <w:r>
        <w:t>v</w:t>
      </w:r>
      <w:r>
        <w:rPr>
          <w:lang w:val="vi-VN"/>
        </w:rPr>
        <w:t xml:space="preserve">à </w:t>
      </w:r>
      <m:oMath>
        <m:r>
          <w:rPr>
            <w:rFonts w:ascii="Cambria Math" w:hAnsi="Cambria Math"/>
          </w:rPr>
          <m:t xml:space="preserve"> B=</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e>
                  <m:r>
                    <w:rPr>
                      <w:rFonts w:ascii="Cambria Math" w:hAnsi="Cambria Math"/>
                    </w:rPr>
                    <m:t>6</m:t>
                  </m:r>
                </m:e>
              </m:mr>
              <m:mr>
                <m:e>
                  <m:r>
                    <w:rPr>
                      <w:rFonts w:ascii="Cambria Math" w:hAnsi="Cambria Math"/>
                    </w:rPr>
                    <m:t>7</m:t>
                  </m:r>
                </m:e>
                <m:e>
                  <m:r>
                    <w:rPr>
                      <w:rFonts w:ascii="Cambria Math" w:hAnsi="Cambria Math"/>
                    </w:rPr>
                    <m:t>8</m:t>
                  </m:r>
                </m:e>
                <m:e>
                  <m:r>
                    <w:rPr>
                      <w:rFonts w:ascii="Cambria Math" w:hAnsi="Cambria Math"/>
                    </w:rPr>
                    <m:t>9</m:t>
                  </m:r>
                </m:e>
              </m:mr>
            </m:m>
          </m:e>
        </m:d>
      </m:oMath>
    </w:p>
    <w:p w14:paraId="48915038" w14:textId="77777777" w:rsidR="0086384A" w:rsidRPr="0086384A" w:rsidRDefault="0086384A" w:rsidP="0086384A">
      <w:pPr>
        <w:rPr>
          <w:lang w:val="vi-VN"/>
        </w:rPr>
      </w:pPr>
    </w:p>
    <w:p w14:paraId="09BF51EF" w14:textId="77777777" w:rsidR="0086384A" w:rsidRPr="00C3181D" w:rsidRDefault="0086384A" w:rsidP="00E635A0">
      <w:pPr>
        <w:rPr>
          <w:lang w:val="it-IT"/>
        </w:rPr>
      </w:pPr>
    </w:p>
    <w:p w14:paraId="0BB6EC49" w14:textId="77777777" w:rsidR="00E635A0" w:rsidRPr="00C3181D" w:rsidRDefault="00E635A0" w:rsidP="00E635A0">
      <w:r w:rsidRPr="00C3181D">
        <w:t xml:space="preserve">Chúng ta muốn tính </w:t>
      </w:r>
      <w:r w:rsidRPr="00C3181D">
        <w:rPr>
          <w:i/>
        </w:rPr>
        <w:t>AB</w:t>
      </w:r>
      <w:r w:rsidRPr="00C3181D">
        <w:t xml:space="preserve">, và có thể triển khai bằng </w:t>
      </w:r>
      <w:r w:rsidRPr="00C3181D">
        <w:rPr>
          <w:rFonts w:ascii="Arial" w:hAnsi="Arial" w:cs="Arial"/>
        </w:rPr>
        <w:t>R</w:t>
      </w:r>
      <w:r w:rsidRPr="00C3181D">
        <w:t xml:space="preserve"> bằng cách sử dụng </w:t>
      </w:r>
      <w:r w:rsidRPr="00C3181D">
        <w:rPr>
          <w:rFonts w:ascii="Courier New" w:hAnsi="Courier New" w:cs="Courier New"/>
        </w:rPr>
        <w:t>%*%</w:t>
      </w:r>
      <w:r w:rsidRPr="00C3181D">
        <w:t xml:space="preserve"> như sau:</w:t>
      </w:r>
    </w:p>
    <w:p w14:paraId="03935150" w14:textId="77777777" w:rsidR="00E635A0" w:rsidRDefault="00E635A0" w:rsidP="00E635A0">
      <w:pPr>
        <w:rPr>
          <w:rFonts w:ascii="Courier New" w:hAnsi="Courier New" w:cs="Courier New"/>
          <w:sz w:val="22"/>
          <w:szCs w:val="22"/>
        </w:rPr>
      </w:pPr>
    </w:p>
    <w:p w14:paraId="45A324A8" w14:textId="77777777" w:rsidR="00E635A0" w:rsidRPr="007D46E4" w:rsidRDefault="00E635A0" w:rsidP="00E635A0">
      <w:pPr>
        <w:rPr>
          <w:rFonts w:ascii="Courier" w:hAnsi="Courier" w:cs="Courier New"/>
          <w:sz w:val="20"/>
          <w:szCs w:val="20"/>
        </w:rPr>
      </w:pPr>
      <w:r w:rsidRPr="007D46E4">
        <w:rPr>
          <w:rFonts w:ascii="Courier" w:hAnsi="Courier" w:cs="Courier New"/>
          <w:sz w:val="20"/>
          <w:szCs w:val="20"/>
        </w:rPr>
        <w:t>&gt; y &lt;- c(1,2,3,4,5,6,7,8,9)</w:t>
      </w:r>
    </w:p>
    <w:p w14:paraId="1EC21C85" w14:textId="77777777" w:rsidR="00E635A0" w:rsidRPr="007D46E4" w:rsidRDefault="00E635A0" w:rsidP="00E635A0">
      <w:pPr>
        <w:rPr>
          <w:rFonts w:ascii="Courier" w:hAnsi="Courier" w:cs="Courier New"/>
          <w:sz w:val="20"/>
          <w:szCs w:val="20"/>
        </w:rPr>
      </w:pPr>
      <w:r w:rsidRPr="007D46E4">
        <w:rPr>
          <w:rFonts w:ascii="Courier" w:hAnsi="Courier" w:cs="Courier New"/>
          <w:sz w:val="20"/>
          <w:szCs w:val="20"/>
        </w:rPr>
        <w:t>&gt; A &lt;- matrix(y, nrow=3)</w:t>
      </w:r>
    </w:p>
    <w:p w14:paraId="17CCEBD7" w14:textId="77777777" w:rsidR="00E635A0" w:rsidRPr="007D46E4" w:rsidRDefault="00E635A0" w:rsidP="00E635A0">
      <w:pPr>
        <w:rPr>
          <w:rFonts w:ascii="Courier" w:hAnsi="Courier" w:cs="Courier New"/>
          <w:sz w:val="20"/>
          <w:szCs w:val="20"/>
        </w:rPr>
      </w:pPr>
      <w:r w:rsidRPr="007D46E4">
        <w:rPr>
          <w:rFonts w:ascii="Courier" w:hAnsi="Courier" w:cs="Courier New"/>
          <w:sz w:val="20"/>
          <w:szCs w:val="20"/>
        </w:rPr>
        <w:t>&gt; B &lt;- t(A)</w:t>
      </w:r>
    </w:p>
    <w:p w14:paraId="2B80628F" w14:textId="77777777" w:rsidR="00E635A0" w:rsidRPr="007D46E4" w:rsidRDefault="00E635A0" w:rsidP="00E635A0">
      <w:pPr>
        <w:rPr>
          <w:rFonts w:ascii="Courier" w:hAnsi="Courier" w:cs="Courier New"/>
          <w:sz w:val="20"/>
          <w:szCs w:val="20"/>
        </w:rPr>
      </w:pPr>
      <w:r w:rsidRPr="007D46E4">
        <w:rPr>
          <w:rFonts w:ascii="Courier" w:hAnsi="Courier" w:cs="Courier New"/>
          <w:sz w:val="20"/>
          <w:szCs w:val="20"/>
        </w:rPr>
        <w:t>&gt; AB &lt;- A%*%B</w:t>
      </w:r>
    </w:p>
    <w:p w14:paraId="7751DE6A" w14:textId="77777777" w:rsidR="00E635A0" w:rsidRPr="007D46E4" w:rsidRDefault="00E635A0" w:rsidP="00E635A0">
      <w:pPr>
        <w:rPr>
          <w:rFonts w:ascii="Courier" w:hAnsi="Courier" w:cs="Courier New"/>
          <w:sz w:val="20"/>
          <w:szCs w:val="20"/>
        </w:rPr>
      </w:pPr>
      <w:r w:rsidRPr="007D46E4">
        <w:rPr>
          <w:rFonts w:ascii="Courier" w:hAnsi="Courier" w:cs="Courier New"/>
          <w:sz w:val="20"/>
          <w:szCs w:val="20"/>
        </w:rPr>
        <w:t>&gt; AB</w:t>
      </w:r>
    </w:p>
    <w:p w14:paraId="1ACE79E0" w14:textId="77777777" w:rsidR="00E635A0" w:rsidRPr="007D46E4" w:rsidRDefault="00E635A0" w:rsidP="00E635A0">
      <w:pPr>
        <w:rPr>
          <w:rFonts w:ascii="Courier" w:hAnsi="Courier" w:cs="Courier New"/>
          <w:sz w:val="20"/>
          <w:szCs w:val="20"/>
        </w:rPr>
      </w:pPr>
      <w:r w:rsidRPr="007D46E4">
        <w:rPr>
          <w:rFonts w:ascii="Courier" w:hAnsi="Courier" w:cs="Courier New"/>
          <w:sz w:val="20"/>
          <w:szCs w:val="20"/>
        </w:rPr>
        <w:t xml:space="preserve">     [,1] [,2] [,3]</w:t>
      </w:r>
    </w:p>
    <w:p w14:paraId="7E265978" w14:textId="77777777" w:rsidR="00E635A0" w:rsidRPr="007D46E4" w:rsidRDefault="00E635A0" w:rsidP="00E635A0">
      <w:pPr>
        <w:rPr>
          <w:rFonts w:ascii="Courier" w:hAnsi="Courier" w:cs="Courier New"/>
          <w:sz w:val="20"/>
          <w:szCs w:val="20"/>
        </w:rPr>
      </w:pPr>
      <w:r w:rsidRPr="007D46E4">
        <w:rPr>
          <w:rFonts w:ascii="Courier" w:hAnsi="Courier" w:cs="Courier New"/>
          <w:sz w:val="20"/>
          <w:szCs w:val="20"/>
        </w:rPr>
        <w:t>[1,]   66   78   90</w:t>
      </w:r>
    </w:p>
    <w:p w14:paraId="20433B4B" w14:textId="77777777" w:rsidR="00E635A0" w:rsidRPr="007D46E4" w:rsidRDefault="00E635A0" w:rsidP="00E635A0">
      <w:pPr>
        <w:rPr>
          <w:rFonts w:ascii="Courier" w:hAnsi="Courier" w:cs="Courier New"/>
          <w:sz w:val="20"/>
          <w:szCs w:val="20"/>
        </w:rPr>
      </w:pPr>
      <w:r w:rsidRPr="007D46E4">
        <w:rPr>
          <w:rFonts w:ascii="Courier" w:hAnsi="Courier" w:cs="Courier New"/>
          <w:sz w:val="20"/>
          <w:szCs w:val="20"/>
        </w:rPr>
        <w:t>[2,]   78   93  108</w:t>
      </w:r>
    </w:p>
    <w:p w14:paraId="4E4678E6" w14:textId="77777777" w:rsidR="00E635A0" w:rsidRPr="007D46E4" w:rsidRDefault="00E635A0" w:rsidP="00E635A0">
      <w:pPr>
        <w:rPr>
          <w:rFonts w:ascii="Courier" w:hAnsi="Courier" w:cs="Courier New"/>
          <w:sz w:val="20"/>
          <w:szCs w:val="20"/>
        </w:rPr>
      </w:pPr>
      <w:r w:rsidRPr="007D46E4">
        <w:rPr>
          <w:rFonts w:ascii="Courier" w:hAnsi="Courier" w:cs="Courier New"/>
          <w:sz w:val="20"/>
          <w:szCs w:val="20"/>
        </w:rPr>
        <w:t>[3,]   90  108  126</w:t>
      </w:r>
    </w:p>
    <w:p w14:paraId="0098E26E" w14:textId="77777777" w:rsidR="00092DCB" w:rsidRPr="00DA7D67" w:rsidRDefault="00092DCB" w:rsidP="00E635A0">
      <w:pPr>
        <w:rPr>
          <w:rFonts w:ascii="Courier New" w:hAnsi="Courier New" w:cs="Courier New"/>
          <w:sz w:val="20"/>
          <w:szCs w:val="20"/>
        </w:rPr>
      </w:pPr>
    </w:p>
    <w:p w14:paraId="04334565" w14:textId="77777777" w:rsidR="00E54AAB" w:rsidRPr="00C3181D" w:rsidRDefault="00E54AAB" w:rsidP="00DA7D67">
      <w:pPr>
        <w:jc w:val="both"/>
      </w:pPr>
      <w:r w:rsidRPr="00C3181D">
        <w:t xml:space="preserve">Hay tính </w:t>
      </w:r>
      <w:r w:rsidRPr="00C3181D">
        <w:rPr>
          <w:i/>
        </w:rPr>
        <w:t>BA</w:t>
      </w:r>
      <w:r w:rsidRPr="00C3181D">
        <w:t xml:space="preserve">, và có thể triển khai bằng </w:t>
      </w:r>
      <w:r w:rsidRPr="00C3181D">
        <w:rPr>
          <w:rFonts w:ascii="Arial" w:hAnsi="Arial" w:cs="Arial"/>
        </w:rPr>
        <w:t>R</w:t>
      </w:r>
      <w:r w:rsidRPr="00C3181D">
        <w:t xml:space="preserve"> bằng cách sử dụng </w:t>
      </w:r>
      <w:r w:rsidRPr="00C3181D">
        <w:rPr>
          <w:rFonts w:ascii="Courier New" w:hAnsi="Courier New" w:cs="Courier New"/>
        </w:rPr>
        <w:t>%*%</w:t>
      </w:r>
      <w:r w:rsidRPr="00C3181D">
        <w:t xml:space="preserve"> như sau:</w:t>
      </w:r>
    </w:p>
    <w:p w14:paraId="3DF9E658" w14:textId="77777777" w:rsidR="00E54AAB" w:rsidRDefault="00E54AAB" w:rsidP="00E54AAB">
      <w:pPr>
        <w:rPr>
          <w:rFonts w:ascii="Courier New" w:hAnsi="Courier New" w:cs="Courier New"/>
          <w:sz w:val="22"/>
          <w:szCs w:val="22"/>
        </w:rPr>
      </w:pPr>
    </w:p>
    <w:p w14:paraId="37069B37" w14:textId="77777777" w:rsidR="00E54AAB" w:rsidRPr="007D46E4" w:rsidRDefault="00E54AAB" w:rsidP="00E54AAB">
      <w:pPr>
        <w:rPr>
          <w:rFonts w:ascii="Courier" w:hAnsi="Courier" w:cs="Courier New"/>
          <w:sz w:val="20"/>
          <w:szCs w:val="20"/>
        </w:rPr>
      </w:pPr>
      <w:r w:rsidRPr="007D46E4">
        <w:rPr>
          <w:rFonts w:ascii="Courier" w:hAnsi="Courier" w:cs="Courier New"/>
          <w:sz w:val="20"/>
          <w:szCs w:val="20"/>
        </w:rPr>
        <w:lastRenderedPageBreak/>
        <w:t>&gt; BA &lt;- B%*%A</w:t>
      </w:r>
    </w:p>
    <w:p w14:paraId="137D4E05" w14:textId="77777777" w:rsidR="00E54AAB" w:rsidRPr="007D46E4" w:rsidRDefault="00E54AAB" w:rsidP="00E54AAB">
      <w:pPr>
        <w:rPr>
          <w:rFonts w:ascii="Courier" w:hAnsi="Courier" w:cs="Courier New"/>
          <w:sz w:val="20"/>
          <w:szCs w:val="20"/>
        </w:rPr>
      </w:pPr>
      <w:r w:rsidRPr="007D46E4">
        <w:rPr>
          <w:rFonts w:ascii="Courier" w:hAnsi="Courier" w:cs="Courier New"/>
          <w:sz w:val="20"/>
          <w:szCs w:val="20"/>
        </w:rPr>
        <w:t>&gt; BA</w:t>
      </w:r>
    </w:p>
    <w:p w14:paraId="4926E2C4" w14:textId="77777777" w:rsidR="00E54AAB" w:rsidRPr="007D46E4" w:rsidRDefault="00E54AAB" w:rsidP="00E54AAB">
      <w:pPr>
        <w:rPr>
          <w:rFonts w:ascii="Courier" w:hAnsi="Courier" w:cs="Courier New"/>
          <w:sz w:val="20"/>
          <w:szCs w:val="20"/>
        </w:rPr>
      </w:pPr>
      <w:r w:rsidRPr="007D46E4">
        <w:rPr>
          <w:rFonts w:ascii="Courier" w:hAnsi="Courier" w:cs="Courier New"/>
          <w:sz w:val="20"/>
          <w:szCs w:val="20"/>
        </w:rPr>
        <w:t xml:space="preserve">     [,1] [,2] [,3]</w:t>
      </w:r>
    </w:p>
    <w:p w14:paraId="73D667F2" w14:textId="77777777" w:rsidR="00E54AAB" w:rsidRPr="007D46E4" w:rsidRDefault="00E54AAB" w:rsidP="00E54AAB">
      <w:pPr>
        <w:rPr>
          <w:rFonts w:ascii="Courier" w:hAnsi="Courier" w:cs="Courier New"/>
          <w:sz w:val="20"/>
          <w:szCs w:val="20"/>
        </w:rPr>
      </w:pPr>
      <w:r w:rsidRPr="007D46E4">
        <w:rPr>
          <w:rFonts w:ascii="Courier" w:hAnsi="Courier" w:cs="Courier New"/>
          <w:sz w:val="20"/>
          <w:szCs w:val="20"/>
        </w:rPr>
        <w:t>[1,]   14   32   50</w:t>
      </w:r>
    </w:p>
    <w:p w14:paraId="035E9A97" w14:textId="77777777" w:rsidR="00E54AAB" w:rsidRPr="007D46E4" w:rsidRDefault="00E54AAB" w:rsidP="00E54AAB">
      <w:pPr>
        <w:rPr>
          <w:rFonts w:ascii="Courier" w:hAnsi="Courier" w:cs="Courier New"/>
          <w:sz w:val="20"/>
          <w:szCs w:val="20"/>
        </w:rPr>
      </w:pPr>
      <w:r w:rsidRPr="007D46E4">
        <w:rPr>
          <w:rFonts w:ascii="Courier" w:hAnsi="Courier" w:cs="Courier New"/>
          <w:sz w:val="20"/>
          <w:szCs w:val="20"/>
        </w:rPr>
        <w:t>[2,]   32   77  122</w:t>
      </w:r>
    </w:p>
    <w:p w14:paraId="5F5D4714" w14:textId="77777777" w:rsidR="00E03D57" w:rsidRPr="007D46E4" w:rsidRDefault="00E54AAB" w:rsidP="003C55CF">
      <w:pPr>
        <w:rPr>
          <w:rFonts w:ascii="Courier" w:hAnsi="Courier" w:cs="Courier New"/>
          <w:sz w:val="20"/>
          <w:szCs w:val="20"/>
        </w:rPr>
      </w:pPr>
      <w:r w:rsidRPr="007D46E4">
        <w:rPr>
          <w:rFonts w:ascii="Courier" w:hAnsi="Courier" w:cs="Courier New"/>
          <w:sz w:val="20"/>
          <w:szCs w:val="20"/>
        </w:rPr>
        <w:t>[3,]   50  122  194</w:t>
      </w:r>
    </w:p>
    <w:p w14:paraId="187CBB43" w14:textId="77777777" w:rsidR="003C55CF" w:rsidRPr="003C55CF" w:rsidRDefault="003C55CF" w:rsidP="003C55CF">
      <w:pPr>
        <w:rPr>
          <w:rFonts w:ascii="Courier New" w:hAnsi="Courier New" w:cs="Courier New"/>
          <w:sz w:val="20"/>
          <w:szCs w:val="20"/>
        </w:rPr>
      </w:pPr>
    </w:p>
    <w:p w14:paraId="0428A986" w14:textId="77777777" w:rsidR="003C55CF" w:rsidRDefault="00E54AAB" w:rsidP="003C55CF">
      <w:pPr>
        <w:jc w:val="both"/>
      </w:pPr>
      <w:r w:rsidRPr="00C3181D">
        <w:rPr>
          <w:b/>
        </w:rPr>
        <w:t>Nghịch đảo ma trận và giải hệ phương trình</w:t>
      </w:r>
      <w:r w:rsidR="00293892" w:rsidRPr="00C3181D">
        <w:t xml:space="preserve">. </w:t>
      </w:r>
      <w:r w:rsidRPr="00C3181D">
        <w:t>Ví dụ chúng ta có hệ phương trình sau đây:</w:t>
      </w:r>
    </w:p>
    <w:p w14:paraId="26FC254A" w14:textId="77777777" w:rsidR="001A25BD" w:rsidRDefault="001A25BD" w:rsidP="003C55CF">
      <w:pPr>
        <w:jc w:val="both"/>
      </w:pPr>
    </w:p>
    <w:p w14:paraId="322F56C9" w14:textId="77777777" w:rsidR="001A25BD" w:rsidRPr="008C5870" w:rsidRDefault="008C5870" w:rsidP="001A25BD">
      <w:pPr>
        <w:jc w:val="center"/>
      </w:pPr>
      <m:oMathPara>
        <m:oMath>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4</m:t>
          </m:r>
        </m:oMath>
      </m:oMathPara>
    </w:p>
    <w:p w14:paraId="5D211AC2" w14:textId="77777777" w:rsidR="008C5870" w:rsidRPr="008C5870" w:rsidRDefault="005431BE" w:rsidP="008C5870">
      <w:pPr>
        <w:jc w:val="center"/>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oMath>
      </m:oMathPara>
    </w:p>
    <w:p w14:paraId="5A0C7817" w14:textId="77777777" w:rsidR="008C5870" w:rsidRPr="008C5870" w:rsidRDefault="008C5870" w:rsidP="001A25BD">
      <w:pPr>
        <w:jc w:val="center"/>
      </w:pPr>
    </w:p>
    <w:p w14:paraId="2B67EE9C" w14:textId="77777777" w:rsidR="00E54AAB" w:rsidRDefault="00E54AAB" w:rsidP="003C55CF">
      <w:pPr>
        <w:jc w:val="center"/>
      </w:pPr>
      <w:r w:rsidRPr="00C3181D">
        <w:t xml:space="preserve">Hệ phương trình này có thể viết bằng kí hiệu ma trận:  </w:t>
      </w:r>
      <w:r w:rsidRPr="00C3181D">
        <w:rPr>
          <w:i/>
        </w:rPr>
        <w:t xml:space="preserve">AX = Y, </w:t>
      </w:r>
      <w:r w:rsidRPr="00C3181D">
        <w:t xml:space="preserve">trong đó: </w:t>
      </w:r>
    </w:p>
    <w:p w14:paraId="4D39B1DC" w14:textId="77777777" w:rsidR="00053E5D" w:rsidRDefault="00053E5D" w:rsidP="003C55CF">
      <w:pPr>
        <w:jc w:val="center"/>
      </w:pPr>
    </w:p>
    <w:p w14:paraId="396920EF" w14:textId="77777777" w:rsidR="00053E5D" w:rsidRPr="001A25BD" w:rsidRDefault="001A25BD" w:rsidP="003C55CF">
      <w:pPr>
        <w:jc w:val="center"/>
        <w:rPr>
          <w:lang w:val="vi-VN"/>
        </w:rPr>
      </w:pPr>
      <m:oMath>
        <m:r>
          <w:rPr>
            <w:rFonts w:ascii="Cambria Math" w:hAnsi="Cambria Math"/>
          </w:rPr>
          <m:t>A=</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4</m:t>
                  </m:r>
                </m:e>
              </m:mr>
              <m:mr>
                <m:e>
                  <m:r>
                    <w:rPr>
                      <w:rFonts w:ascii="Cambria Math" w:hAnsi="Cambria Math"/>
                    </w:rPr>
                    <m:t>1</m:t>
                  </m:r>
                </m:e>
                <m:e>
                  <m:r>
                    <w:rPr>
                      <w:rFonts w:ascii="Cambria Math" w:hAnsi="Cambria Math"/>
                    </w:rPr>
                    <m:t>6</m:t>
                  </m:r>
                </m:e>
              </m:mr>
            </m:m>
          </m:e>
        </m:d>
      </m:oMath>
      <w:r>
        <w:rPr>
          <w:lang w:val="vi-VN"/>
        </w:rPr>
        <w:t xml:space="preserve">, </w:t>
      </w:r>
      <m:oMath>
        <m:r>
          <w:rPr>
            <w:rFonts w:ascii="Cambria Math" w:hAnsi="Cambria Math"/>
            <w:lang w:val="vi-VN"/>
          </w:rPr>
          <m:t>X=</m:t>
        </m:r>
        <m:d>
          <m:dPr>
            <m:ctrlPr>
              <w:rPr>
                <w:rFonts w:ascii="Cambria Math" w:hAnsi="Cambria Math"/>
                <w:i/>
                <w:lang w:val="vi-VN"/>
              </w:rPr>
            </m:ctrlPr>
          </m:dPr>
          <m:e>
            <m:m>
              <m:mPr>
                <m:mcs>
                  <m:mc>
                    <m:mcPr>
                      <m:count m:val="1"/>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e>
              </m:mr>
              <m:mr>
                <m:e>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e>
              </m:mr>
            </m:m>
          </m:e>
        </m:d>
        <m:r>
          <w:rPr>
            <w:rFonts w:ascii="Cambria Math" w:hAnsi="Cambria Math"/>
            <w:lang w:val="vi-VN"/>
          </w:rPr>
          <m:t xml:space="preserve"> </m:t>
        </m:r>
      </m:oMath>
      <w:r>
        <w:rPr>
          <w:lang w:val="vi-VN"/>
        </w:rPr>
        <w:t xml:space="preserve">và </w:t>
      </w:r>
      <m:oMath>
        <m:r>
          <w:rPr>
            <w:rFonts w:ascii="Cambria Math" w:hAnsi="Cambria Math"/>
            <w:lang w:val="vi-VN"/>
          </w:rPr>
          <m:t>Y=</m:t>
        </m:r>
        <m:d>
          <m:dPr>
            <m:ctrlPr>
              <w:rPr>
                <w:rFonts w:ascii="Cambria Math" w:hAnsi="Cambria Math"/>
                <w:i/>
                <w:lang w:val="vi-VN"/>
              </w:rPr>
            </m:ctrlPr>
          </m:dPr>
          <m:e>
            <m:m>
              <m:mPr>
                <m:mcs>
                  <m:mc>
                    <m:mcPr>
                      <m:count m:val="1"/>
                      <m:mcJc m:val="center"/>
                    </m:mcPr>
                  </m:mc>
                </m:mcs>
                <m:ctrlPr>
                  <w:rPr>
                    <w:rFonts w:ascii="Cambria Math" w:hAnsi="Cambria Math"/>
                    <w:i/>
                    <w:lang w:val="vi-VN"/>
                  </w:rPr>
                </m:ctrlPr>
              </m:mPr>
              <m:mr>
                <m:e>
                  <m:r>
                    <w:rPr>
                      <w:rFonts w:ascii="Cambria Math" w:hAnsi="Cambria Math"/>
                      <w:lang w:val="vi-VN"/>
                    </w:rPr>
                    <m:t>4</m:t>
                  </m:r>
                </m:e>
              </m:mr>
              <m:mr>
                <m:e>
                  <m:r>
                    <w:rPr>
                      <w:rFonts w:ascii="Cambria Math" w:hAnsi="Cambria Math"/>
                      <w:lang w:val="vi-VN"/>
                    </w:rPr>
                    <m:t>2</m:t>
                  </m:r>
                </m:e>
              </m:mr>
            </m:m>
          </m:e>
        </m:d>
      </m:oMath>
      <w:r>
        <w:rPr>
          <w:lang w:val="vi-VN"/>
        </w:rPr>
        <w:t xml:space="preserve"> </w:t>
      </w:r>
    </w:p>
    <w:p w14:paraId="11214CC4" w14:textId="77777777" w:rsidR="00E03D57" w:rsidRDefault="00E03D57"/>
    <w:p w14:paraId="458AA9CF" w14:textId="77777777" w:rsidR="00843BCD" w:rsidRDefault="00843BCD" w:rsidP="0036456F">
      <w:pPr>
        <w:rPr>
          <w:sz w:val="22"/>
          <w:szCs w:val="22"/>
        </w:rPr>
      </w:pPr>
    </w:p>
    <w:p w14:paraId="73A14349" w14:textId="77777777" w:rsidR="0036456F" w:rsidRPr="00C3181D" w:rsidRDefault="0036456F" w:rsidP="0036456F">
      <w:r w:rsidRPr="00C3181D">
        <w:t xml:space="preserve">Nghiệm của hệ phương trình này là: </w:t>
      </w:r>
      <w:r w:rsidRPr="00C3181D">
        <w:rPr>
          <w:i/>
        </w:rPr>
        <w:t>X = A</w:t>
      </w:r>
      <w:r w:rsidRPr="00C3181D">
        <w:rPr>
          <w:vertAlign w:val="superscript"/>
        </w:rPr>
        <w:t>-1</w:t>
      </w:r>
      <w:r w:rsidRPr="00C3181D">
        <w:rPr>
          <w:i/>
        </w:rPr>
        <w:t>Y</w:t>
      </w:r>
      <w:r w:rsidRPr="00C3181D">
        <w:t xml:space="preserve">, hay trong </w:t>
      </w:r>
      <w:r w:rsidRPr="00C3181D">
        <w:rPr>
          <w:rFonts w:ascii="Arial" w:hAnsi="Arial" w:cs="Arial"/>
        </w:rPr>
        <w:t>R</w:t>
      </w:r>
      <w:r w:rsidRPr="00C3181D">
        <w:t xml:space="preserve">: </w:t>
      </w:r>
    </w:p>
    <w:p w14:paraId="0C9F469A" w14:textId="77777777" w:rsidR="00E54AAB" w:rsidRPr="001A25BD" w:rsidRDefault="00E54AAB" w:rsidP="00843BCD">
      <w:pPr>
        <w:spacing w:before="120"/>
        <w:rPr>
          <w:rFonts w:ascii="Courier" w:hAnsi="Courier" w:cs="Courier New"/>
          <w:sz w:val="20"/>
          <w:szCs w:val="20"/>
        </w:rPr>
      </w:pPr>
      <w:r w:rsidRPr="001A25BD">
        <w:rPr>
          <w:rFonts w:ascii="Courier" w:hAnsi="Courier" w:cs="Courier New"/>
          <w:sz w:val="20"/>
          <w:szCs w:val="20"/>
        </w:rPr>
        <w:t>&gt; A &lt;- matrix(c(3,1,4,6), nrow=2)</w:t>
      </w:r>
    </w:p>
    <w:p w14:paraId="556437D1" w14:textId="77777777" w:rsidR="00E54AAB" w:rsidRPr="001A25BD" w:rsidRDefault="00E54AAB">
      <w:pPr>
        <w:rPr>
          <w:rFonts w:ascii="Courier" w:hAnsi="Courier" w:cs="Courier New"/>
          <w:sz w:val="20"/>
          <w:szCs w:val="20"/>
        </w:rPr>
      </w:pPr>
      <w:r w:rsidRPr="001A25BD">
        <w:rPr>
          <w:rFonts w:ascii="Courier" w:hAnsi="Courier" w:cs="Courier New"/>
          <w:sz w:val="20"/>
          <w:szCs w:val="20"/>
        </w:rPr>
        <w:t>&gt; Y &lt;- matrix(c(4,2), nrow=2)</w:t>
      </w:r>
    </w:p>
    <w:p w14:paraId="00BE3DC6" w14:textId="77777777" w:rsidR="0036456F" w:rsidRPr="001A25BD" w:rsidRDefault="0036456F" w:rsidP="0036456F">
      <w:pPr>
        <w:rPr>
          <w:rFonts w:ascii="Courier" w:hAnsi="Courier" w:cs="Courier New"/>
          <w:sz w:val="20"/>
          <w:szCs w:val="20"/>
        </w:rPr>
      </w:pPr>
      <w:r w:rsidRPr="001A25BD">
        <w:rPr>
          <w:rFonts w:ascii="Courier" w:hAnsi="Courier" w:cs="Courier New"/>
          <w:sz w:val="20"/>
          <w:szCs w:val="20"/>
        </w:rPr>
        <w:t>&gt; X &lt;- solve(A)%*%Y</w:t>
      </w:r>
    </w:p>
    <w:p w14:paraId="1D54772D" w14:textId="77777777" w:rsidR="00E54AAB" w:rsidRPr="001A25BD" w:rsidRDefault="00E54AAB" w:rsidP="00E54AAB">
      <w:pPr>
        <w:rPr>
          <w:rFonts w:ascii="Courier" w:hAnsi="Courier" w:cs="Courier New"/>
          <w:sz w:val="20"/>
          <w:szCs w:val="20"/>
        </w:rPr>
      </w:pPr>
      <w:r w:rsidRPr="001A25BD">
        <w:rPr>
          <w:rFonts w:ascii="Courier" w:hAnsi="Courier" w:cs="Courier New"/>
          <w:sz w:val="20"/>
          <w:szCs w:val="20"/>
        </w:rPr>
        <w:t>&gt; X</w:t>
      </w:r>
    </w:p>
    <w:p w14:paraId="4C6CAD33" w14:textId="77777777" w:rsidR="00E54AAB" w:rsidRPr="001A25BD" w:rsidRDefault="00E54AAB" w:rsidP="00E54AAB">
      <w:pPr>
        <w:rPr>
          <w:rFonts w:ascii="Courier" w:hAnsi="Courier" w:cs="Courier New"/>
          <w:sz w:val="20"/>
          <w:szCs w:val="20"/>
        </w:rPr>
      </w:pPr>
      <w:r w:rsidRPr="001A25BD">
        <w:rPr>
          <w:rFonts w:ascii="Courier" w:hAnsi="Courier" w:cs="Courier New"/>
          <w:sz w:val="20"/>
          <w:szCs w:val="20"/>
        </w:rPr>
        <w:t xml:space="preserve">          [,1]</w:t>
      </w:r>
    </w:p>
    <w:p w14:paraId="003D572F" w14:textId="77777777" w:rsidR="00E54AAB" w:rsidRPr="001A25BD" w:rsidRDefault="00E54AAB" w:rsidP="00E54AAB">
      <w:pPr>
        <w:rPr>
          <w:rFonts w:ascii="Courier" w:hAnsi="Courier" w:cs="Courier New"/>
          <w:sz w:val="20"/>
          <w:szCs w:val="20"/>
        </w:rPr>
      </w:pPr>
      <w:r w:rsidRPr="001A25BD">
        <w:rPr>
          <w:rFonts w:ascii="Courier" w:hAnsi="Courier" w:cs="Courier New"/>
          <w:sz w:val="20"/>
          <w:szCs w:val="20"/>
        </w:rPr>
        <w:t>[1,] 1.1428571</w:t>
      </w:r>
    </w:p>
    <w:p w14:paraId="4C46532E" w14:textId="77777777" w:rsidR="00E54AAB" w:rsidRPr="001A25BD" w:rsidRDefault="00E54AAB" w:rsidP="00E54AAB">
      <w:pPr>
        <w:rPr>
          <w:rFonts w:ascii="Courier" w:hAnsi="Courier" w:cs="Courier New"/>
          <w:sz w:val="20"/>
          <w:szCs w:val="20"/>
        </w:rPr>
      </w:pPr>
      <w:r w:rsidRPr="001A25BD">
        <w:rPr>
          <w:rFonts w:ascii="Courier" w:hAnsi="Courier" w:cs="Courier New"/>
          <w:sz w:val="20"/>
          <w:szCs w:val="20"/>
        </w:rPr>
        <w:t>[2,] 0.1428571</w:t>
      </w:r>
    </w:p>
    <w:p w14:paraId="40F1F2E4" w14:textId="77777777" w:rsidR="00E54AAB" w:rsidRDefault="00E54AAB" w:rsidP="00E54AAB">
      <w:pPr>
        <w:rPr>
          <w:rFonts w:ascii="Courier New" w:hAnsi="Courier New" w:cs="Courier New"/>
          <w:sz w:val="22"/>
          <w:szCs w:val="22"/>
        </w:rPr>
      </w:pPr>
    </w:p>
    <w:p w14:paraId="1CFFDB43" w14:textId="77777777" w:rsidR="0036456F" w:rsidRPr="00C3181D" w:rsidRDefault="0036456F" w:rsidP="0036456F">
      <w:r w:rsidRPr="00C3181D">
        <w:t>Chúng ta có thể kiểm tra</w:t>
      </w:r>
      <w:r w:rsidR="00FB3E69" w:rsidRPr="00C3181D">
        <w:t>:</w:t>
      </w:r>
    </w:p>
    <w:p w14:paraId="1E8B694A" w14:textId="77777777" w:rsidR="00E54AAB" w:rsidRPr="00E54AAB" w:rsidRDefault="00E54AAB">
      <w:pPr>
        <w:rPr>
          <w:rFonts w:ascii="Courier New" w:hAnsi="Courier New" w:cs="Courier New"/>
          <w:sz w:val="22"/>
          <w:szCs w:val="22"/>
        </w:rPr>
      </w:pPr>
    </w:p>
    <w:p w14:paraId="65530E74" w14:textId="77777777" w:rsidR="0036456F" w:rsidRPr="008C5870" w:rsidRDefault="0036456F" w:rsidP="0036456F">
      <w:pPr>
        <w:rPr>
          <w:rFonts w:ascii="Courier" w:hAnsi="Courier" w:cs="Courier New"/>
          <w:sz w:val="20"/>
          <w:szCs w:val="20"/>
        </w:rPr>
      </w:pPr>
      <w:r w:rsidRPr="008C5870">
        <w:rPr>
          <w:rFonts w:ascii="Courier" w:hAnsi="Courier" w:cs="Courier New"/>
          <w:sz w:val="20"/>
          <w:szCs w:val="20"/>
        </w:rPr>
        <w:t>&gt; 3*X[1,1]+4*X[2,1]</w:t>
      </w:r>
    </w:p>
    <w:p w14:paraId="3E5E586D" w14:textId="77777777" w:rsidR="0036456F" w:rsidRPr="008C5870" w:rsidRDefault="0036456F" w:rsidP="0036456F">
      <w:pPr>
        <w:rPr>
          <w:rFonts w:ascii="Courier" w:hAnsi="Courier" w:cs="Courier New"/>
          <w:sz w:val="20"/>
          <w:szCs w:val="20"/>
        </w:rPr>
      </w:pPr>
      <w:r w:rsidRPr="008C5870">
        <w:rPr>
          <w:rFonts w:ascii="Courier" w:hAnsi="Courier" w:cs="Courier New"/>
          <w:sz w:val="20"/>
          <w:szCs w:val="20"/>
        </w:rPr>
        <w:t>[1] 4</w:t>
      </w:r>
    </w:p>
    <w:p w14:paraId="447310BC" w14:textId="77777777" w:rsidR="0036456F" w:rsidRPr="008C5870" w:rsidRDefault="0036456F" w:rsidP="00843BCD">
      <w:pPr>
        <w:spacing w:before="120"/>
        <w:rPr>
          <w:rFonts w:ascii="Courier" w:hAnsi="Courier"/>
        </w:rPr>
      </w:pPr>
      <w:r w:rsidRPr="008C5870">
        <w:rPr>
          <w:rFonts w:ascii="Courier" w:hAnsi="Courier"/>
        </w:rPr>
        <w:t xml:space="preserve">Trị số eigen cũng có thể tính toán bằng function </w:t>
      </w:r>
      <w:r w:rsidRPr="008C5870">
        <w:rPr>
          <w:rFonts w:ascii="Courier" w:hAnsi="Courier" w:cs="Courier New"/>
        </w:rPr>
        <w:t>eigen</w:t>
      </w:r>
      <w:r w:rsidRPr="008C5870">
        <w:rPr>
          <w:rFonts w:ascii="Courier" w:hAnsi="Courier"/>
        </w:rPr>
        <w:t xml:space="preserve"> như sau: </w:t>
      </w:r>
    </w:p>
    <w:p w14:paraId="0D55CC8C" w14:textId="77777777" w:rsidR="0036456F" w:rsidRPr="008C5870" w:rsidRDefault="0036456F" w:rsidP="00843BCD">
      <w:pPr>
        <w:spacing w:before="120"/>
        <w:rPr>
          <w:rFonts w:ascii="Courier" w:hAnsi="Courier" w:cs="Courier New"/>
          <w:sz w:val="20"/>
          <w:szCs w:val="20"/>
        </w:rPr>
      </w:pPr>
      <w:r w:rsidRPr="008C5870">
        <w:rPr>
          <w:rFonts w:ascii="Courier" w:hAnsi="Courier" w:cs="Courier New"/>
          <w:sz w:val="20"/>
          <w:szCs w:val="20"/>
        </w:rPr>
        <w:t>&gt; eigen(A)</w:t>
      </w:r>
    </w:p>
    <w:p w14:paraId="2F94DEF1" w14:textId="77777777" w:rsidR="0036456F" w:rsidRPr="008C5870" w:rsidRDefault="0036456F" w:rsidP="00DA7D67">
      <w:pPr>
        <w:rPr>
          <w:rFonts w:ascii="Courier" w:hAnsi="Courier" w:cs="Courier New"/>
          <w:sz w:val="20"/>
          <w:szCs w:val="20"/>
        </w:rPr>
      </w:pPr>
      <w:r w:rsidRPr="008C5870">
        <w:rPr>
          <w:rFonts w:ascii="Courier" w:hAnsi="Courier" w:cs="Courier New"/>
          <w:sz w:val="20"/>
          <w:szCs w:val="20"/>
        </w:rPr>
        <w:t>$values</w:t>
      </w:r>
    </w:p>
    <w:p w14:paraId="7D399359" w14:textId="77777777" w:rsidR="0036456F" w:rsidRPr="008C5870" w:rsidRDefault="0036456F" w:rsidP="00DA7D67">
      <w:pPr>
        <w:rPr>
          <w:rFonts w:ascii="Courier" w:hAnsi="Courier" w:cs="Courier New"/>
          <w:sz w:val="20"/>
          <w:szCs w:val="20"/>
        </w:rPr>
      </w:pPr>
      <w:r w:rsidRPr="008C5870">
        <w:rPr>
          <w:rFonts w:ascii="Courier" w:hAnsi="Courier" w:cs="Courier New"/>
          <w:sz w:val="20"/>
          <w:szCs w:val="20"/>
        </w:rPr>
        <w:t>[1] 7 2</w:t>
      </w:r>
    </w:p>
    <w:p w14:paraId="24D6A855" w14:textId="77777777" w:rsidR="0036456F" w:rsidRPr="008C5870" w:rsidRDefault="0036456F" w:rsidP="0036456F">
      <w:pPr>
        <w:rPr>
          <w:rFonts w:ascii="Courier" w:hAnsi="Courier" w:cs="Courier New"/>
          <w:sz w:val="22"/>
          <w:szCs w:val="22"/>
        </w:rPr>
      </w:pPr>
    </w:p>
    <w:p w14:paraId="5A04870A" w14:textId="77777777" w:rsidR="0036456F" w:rsidRPr="008C5870" w:rsidRDefault="0036456F" w:rsidP="0036456F">
      <w:pPr>
        <w:rPr>
          <w:rFonts w:ascii="Courier" w:hAnsi="Courier" w:cs="Courier New"/>
          <w:sz w:val="20"/>
          <w:szCs w:val="20"/>
        </w:rPr>
      </w:pPr>
      <w:r w:rsidRPr="008C5870">
        <w:rPr>
          <w:rFonts w:ascii="Courier" w:hAnsi="Courier" w:cs="Courier New"/>
          <w:sz w:val="20"/>
          <w:szCs w:val="20"/>
        </w:rPr>
        <w:t>$vectors</w:t>
      </w:r>
    </w:p>
    <w:p w14:paraId="7ABD7361" w14:textId="77777777" w:rsidR="0036456F" w:rsidRPr="008C5870" w:rsidRDefault="0036456F" w:rsidP="0036456F">
      <w:pPr>
        <w:rPr>
          <w:rFonts w:ascii="Courier" w:hAnsi="Courier" w:cs="Courier New"/>
          <w:sz w:val="20"/>
          <w:szCs w:val="20"/>
        </w:rPr>
      </w:pPr>
      <w:r w:rsidRPr="008C5870">
        <w:rPr>
          <w:rFonts w:ascii="Courier" w:hAnsi="Courier" w:cs="Courier New"/>
          <w:sz w:val="20"/>
          <w:szCs w:val="20"/>
        </w:rPr>
        <w:t xml:space="preserve">           [,1]       [,2]</w:t>
      </w:r>
    </w:p>
    <w:p w14:paraId="51004DE4" w14:textId="77777777" w:rsidR="0036456F" w:rsidRPr="008C5870" w:rsidRDefault="0036456F" w:rsidP="0036456F">
      <w:pPr>
        <w:rPr>
          <w:rFonts w:ascii="Courier" w:hAnsi="Courier" w:cs="Courier New"/>
          <w:sz w:val="20"/>
          <w:szCs w:val="20"/>
        </w:rPr>
      </w:pPr>
      <w:r w:rsidRPr="008C5870">
        <w:rPr>
          <w:rFonts w:ascii="Courier" w:hAnsi="Courier" w:cs="Courier New"/>
          <w:sz w:val="20"/>
          <w:szCs w:val="20"/>
        </w:rPr>
        <w:t>[1,] -0.7071068 -0.9701425</w:t>
      </w:r>
    </w:p>
    <w:p w14:paraId="13B91533" w14:textId="77777777" w:rsidR="0036456F" w:rsidRPr="008C5870" w:rsidRDefault="0036456F" w:rsidP="0036456F">
      <w:pPr>
        <w:rPr>
          <w:rFonts w:ascii="Courier" w:hAnsi="Courier" w:cs="Courier New"/>
          <w:sz w:val="20"/>
          <w:szCs w:val="20"/>
        </w:rPr>
      </w:pPr>
      <w:r w:rsidRPr="008C5870">
        <w:rPr>
          <w:rFonts w:ascii="Courier" w:hAnsi="Courier" w:cs="Courier New"/>
          <w:sz w:val="20"/>
          <w:szCs w:val="20"/>
        </w:rPr>
        <w:t>[2,] -0.7071068  0.2425356</w:t>
      </w:r>
    </w:p>
    <w:p w14:paraId="3E6EF22F" w14:textId="77777777" w:rsidR="008634B2" w:rsidRPr="00DA7D67" w:rsidRDefault="008634B2" w:rsidP="0036456F">
      <w:pPr>
        <w:rPr>
          <w:rFonts w:ascii="Courier New" w:hAnsi="Courier New" w:cs="Courier New"/>
          <w:sz w:val="20"/>
          <w:szCs w:val="20"/>
        </w:rPr>
      </w:pPr>
    </w:p>
    <w:p w14:paraId="414DD8CE" w14:textId="77777777" w:rsidR="00F379F1" w:rsidRPr="00C3181D" w:rsidRDefault="00F379F1" w:rsidP="00323608">
      <w:pPr>
        <w:rPr>
          <w:spacing w:val="-4"/>
        </w:rPr>
      </w:pPr>
      <w:r w:rsidRPr="00C3181D">
        <w:rPr>
          <w:b/>
        </w:rPr>
        <w:lastRenderedPageBreak/>
        <w:t>Định thức (determinant)</w:t>
      </w:r>
      <w:r w:rsidR="00092DCB" w:rsidRPr="00C3181D">
        <w:t xml:space="preserve">. </w:t>
      </w:r>
      <w:r w:rsidR="00010A58" w:rsidRPr="00C3181D">
        <w:rPr>
          <w:spacing w:val="-4"/>
        </w:rPr>
        <w:t xml:space="preserve">Làm sao chúng ta xác định một ma trận có thể </w:t>
      </w:r>
      <w:r w:rsidR="00092DCB" w:rsidRPr="00C3181D">
        <w:rPr>
          <w:spacing w:val="-4"/>
        </w:rPr>
        <w:t xml:space="preserve">đảo nghịch hay không? </w:t>
      </w:r>
      <w:r w:rsidR="00E138D0" w:rsidRPr="00C3181D">
        <w:rPr>
          <w:spacing w:val="-4"/>
        </w:rPr>
        <w:t xml:space="preserve">Ma trận mà định thức bằng 0 là </w:t>
      </w:r>
      <w:r w:rsidR="00E138D0" w:rsidRPr="00C3181D">
        <w:rPr>
          <w:b/>
          <w:spacing w:val="-4"/>
        </w:rPr>
        <w:t>ma trận suy biến</w:t>
      </w:r>
      <w:r w:rsidR="00E138D0" w:rsidRPr="00C3181D">
        <w:rPr>
          <w:spacing w:val="-4"/>
        </w:rPr>
        <w:t xml:space="preserve"> (</w:t>
      </w:r>
      <w:r w:rsidR="00E138D0" w:rsidRPr="00C3181D">
        <w:rPr>
          <w:b/>
          <w:spacing w:val="-4"/>
        </w:rPr>
        <w:t>singular matrix</w:t>
      </w:r>
      <w:r w:rsidR="00293892" w:rsidRPr="00C3181D">
        <w:rPr>
          <w:spacing w:val="-4"/>
        </w:rPr>
        <w:t xml:space="preserve">) và không thể đảo nghịch. </w:t>
      </w:r>
      <w:r w:rsidR="00E138D0" w:rsidRPr="00C3181D">
        <w:rPr>
          <w:spacing w:val="-4"/>
        </w:rPr>
        <w:t xml:space="preserve">Để kiểm tra định thức, </w:t>
      </w:r>
      <w:r w:rsidR="00E138D0" w:rsidRPr="00C3181D">
        <w:rPr>
          <w:rFonts w:ascii="Arial" w:hAnsi="Arial" w:cs="Arial"/>
          <w:spacing w:val="-4"/>
        </w:rPr>
        <w:t>R</w:t>
      </w:r>
      <w:r w:rsidR="00E138D0" w:rsidRPr="00C3181D">
        <w:rPr>
          <w:spacing w:val="-4"/>
        </w:rPr>
        <w:t xml:space="preserve"> dùng lệnh </w:t>
      </w:r>
      <w:r w:rsidR="00E138D0" w:rsidRPr="00C3181D">
        <w:rPr>
          <w:rFonts w:ascii="Courier New" w:hAnsi="Courier New" w:cs="Courier New"/>
          <w:spacing w:val="-4"/>
        </w:rPr>
        <w:t>det()</w:t>
      </w:r>
      <w:r w:rsidR="00E138D0" w:rsidRPr="00C3181D">
        <w:rPr>
          <w:spacing w:val="-4"/>
        </w:rPr>
        <w:t xml:space="preserve">: </w:t>
      </w:r>
    </w:p>
    <w:p w14:paraId="6283279B" w14:textId="77777777" w:rsidR="00FB3E69" w:rsidRPr="008C5870" w:rsidRDefault="00FB3E69" w:rsidP="0036456F">
      <w:pPr>
        <w:rPr>
          <w:rFonts w:ascii="Courier" w:hAnsi="Courier" w:cs="Courier New"/>
          <w:sz w:val="22"/>
          <w:szCs w:val="22"/>
        </w:rPr>
      </w:pPr>
    </w:p>
    <w:p w14:paraId="5C935E2B"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gt; E &lt;- matrix((1:9), 3, 3)</w:t>
      </w:r>
    </w:p>
    <w:p w14:paraId="1C9070F0"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gt; E</w:t>
      </w:r>
    </w:p>
    <w:p w14:paraId="6C496E71"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 xml:space="preserve">     [,1] [,2] [,3]</w:t>
      </w:r>
    </w:p>
    <w:p w14:paraId="581EDB49"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1,]    1    4    7</w:t>
      </w:r>
    </w:p>
    <w:p w14:paraId="32CF71A3"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2,]    2    5    8</w:t>
      </w:r>
    </w:p>
    <w:p w14:paraId="5B474631"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3,]    3    6    9</w:t>
      </w:r>
    </w:p>
    <w:p w14:paraId="585CA6AF" w14:textId="77777777" w:rsidR="00DA7D67" w:rsidRPr="008C5870" w:rsidRDefault="00DA7D67" w:rsidP="00E138D0">
      <w:pPr>
        <w:rPr>
          <w:rFonts w:ascii="Courier" w:hAnsi="Courier" w:cs="Courier New"/>
          <w:sz w:val="20"/>
          <w:szCs w:val="20"/>
        </w:rPr>
      </w:pPr>
    </w:p>
    <w:p w14:paraId="75735C17"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gt; det(E)</w:t>
      </w:r>
    </w:p>
    <w:p w14:paraId="65A0DA5C"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1] 0</w:t>
      </w:r>
    </w:p>
    <w:p w14:paraId="66E5ECF0" w14:textId="77777777" w:rsidR="008C5870" w:rsidRDefault="008C5870" w:rsidP="00E138D0"/>
    <w:p w14:paraId="1DBF9426" w14:textId="77777777" w:rsidR="00E138D0" w:rsidRPr="00C3181D" w:rsidRDefault="00E138D0" w:rsidP="00E138D0">
      <w:r w:rsidRPr="00C3181D">
        <w:t xml:space="preserve">Nhưng ma trận F sau đây thì có thể đảo nghịch: </w:t>
      </w:r>
    </w:p>
    <w:p w14:paraId="59A32AED" w14:textId="77777777" w:rsidR="008C5870" w:rsidRDefault="008C5870" w:rsidP="00E138D0">
      <w:pPr>
        <w:rPr>
          <w:rFonts w:ascii="Courier New" w:hAnsi="Courier New" w:cs="Courier New"/>
          <w:sz w:val="20"/>
          <w:szCs w:val="20"/>
        </w:rPr>
      </w:pPr>
    </w:p>
    <w:p w14:paraId="63B2BDFB"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gt; F &lt;- matrix((1:9)^2, 3, 3)</w:t>
      </w:r>
    </w:p>
    <w:p w14:paraId="5B2F3800"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gt; F</w:t>
      </w:r>
    </w:p>
    <w:p w14:paraId="3D842E78"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 xml:space="preserve">     [,1] [,2] [,3]</w:t>
      </w:r>
    </w:p>
    <w:p w14:paraId="12F77C9A"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1,]    1   16   49</w:t>
      </w:r>
    </w:p>
    <w:p w14:paraId="3B73CC9A"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2,]    4   25   64</w:t>
      </w:r>
    </w:p>
    <w:p w14:paraId="647D13AC"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3,]    9   36   81</w:t>
      </w:r>
    </w:p>
    <w:p w14:paraId="2D68A49F" w14:textId="77777777" w:rsidR="008C5870" w:rsidRDefault="008C5870" w:rsidP="00E138D0">
      <w:pPr>
        <w:rPr>
          <w:rFonts w:ascii="Courier" w:hAnsi="Courier" w:cs="Courier New"/>
          <w:sz w:val="20"/>
          <w:szCs w:val="20"/>
        </w:rPr>
      </w:pPr>
    </w:p>
    <w:p w14:paraId="22803A43"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gt; det(F)</w:t>
      </w:r>
    </w:p>
    <w:p w14:paraId="2C47CF4B"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1] -216</w:t>
      </w:r>
    </w:p>
    <w:p w14:paraId="59E83780" w14:textId="77777777" w:rsidR="00BE4787" w:rsidRDefault="00BE4787" w:rsidP="00E138D0"/>
    <w:p w14:paraId="3CA61FBD" w14:textId="77777777" w:rsidR="00E138D0" w:rsidRPr="00C3181D" w:rsidRDefault="00E138D0" w:rsidP="00E138D0">
      <w:r w:rsidRPr="00C3181D">
        <w:t>Và nghịch đảo của ma trận F (F</w:t>
      </w:r>
      <w:r w:rsidRPr="00C3181D">
        <w:rPr>
          <w:vertAlign w:val="superscript"/>
        </w:rPr>
        <w:t>-1</w:t>
      </w:r>
      <w:r w:rsidRPr="00C3181D">
        <w:t xml:space="preserve">) có thể tính bằng function </w:t>
      </w:r>
      <w:r w:rsidRPr="008C5870">
        <w:rPr>
          <w:rFonts w:ascii="Courier" w:hAnsi="Courier" w:cs="Courier New"/>
        </w:rPr>
        <w:t>solve()</w:t>
      </w:r>
      <w:r w:rsidRPr="00C3181D">
        <w:t xml:space="preserve"> như sau:</w:t>
      </w:r>
    </w:p>
    <w:p w14:paraId="4C1C6143" w14:textId="77777777" w:rsidR="00E138D0" w:rsidRDefault="00E138D0" w:rsidP="00E138D0">
      <w:pPr>
        <w:rPr>
          <w:rFonts w:ascii="Courier New" w:hAnsi="Courier New" w:cs="Courier New"/>
          <w:sz w:val="22"/>
          <w:szCs w:val="22"/>
        </w:rPr>
      </w:pPr>
    </w:p>
    <w:p w14:paraId="77CC2BBE"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gt; solve(F)</w:t>
      </w:r>
    </w:p>
    <w:p w14:paraId="6EB70125"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 xml:space="preserve">          [,1]      [,2]       [,3]</w:t>
      </w:r>
    </w:p>
    <w:p w14:paraId="7DB3E2A5"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1,]  1.291667 -2.166667  0.9305556</w:t>
      </w:r>
    </w:p>
    <w:p w14:paraId="790ADE08"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2,] -1.166667  1.666667 -0.6111111</w:t>
      </w:r>
    </w:p>
    <w:p w14:paraId="30F4D01E" w14:textId="77777777" w:rsidR="00E138D0" w:rsidRPr="008C5870" w:rsidRDefault="00E138D0" w:rsidP="00E138D0">
      <w:pPr>
        <w:rPr>
          <w:rFonts w:ascii="Courier" w:hAnsi="Courier" w:cs="Courier New"/>
          <w:sz w:val="20"/>
          <w:szCs w:val="20"/>
        </w:rPr>
      </w:pPr>
      <w:r w:rsidRPr="008C5870">
        <w:rPr>
          <w:rFonts w:ascii="Courier" w:hAnsi="Courier" w:cs="Courier New"/>
          <w:sz w:val="20"/>
          <w:szCs w:val="20"/>
        </w:rPr>
        <w:t>[3,]  0.375000 -0.500000  0.1805556</w:t>
      </w:r>
    </w:p>
    <w:p w14:paraId="3AE0E870" w14:textId="77777777" w:rsidR="00E03D57" w:rsidRPr="00DA7D67" w:rsidRDefault="00E03D57" w:rsidP="00E138D0">
      <w:pPr>
        <w:rPr>
          <w:rFonts w:ascii="Courier New" w:hAnsi="Courier New" w:cs="Courier New"/>
          <w:sz w:val="20"/>
          <w:szCs w:val="20"/>
        </w:rPr>
      </w:pPr>
    </w:p>
    <w:p w14:paraId="6141ECD9" w14:textId="77777777" w:rsidR="00AC3EFA" w:rsidRPr="00C3181D" w:rsidRDefault="00AC3EFA" w:rsidP="00323608">
      <w:r w:rsidRPr="00C3181D">
        <w:t xml:space="preserve">Ngoài những phép tính đơn giản này, </w:t>
      </w:r>
      <w:r w:rsidRPr="00C3181D">
        <w:rPr>
          <w:rFonts w:ascii="Arial" w:hAnsi="Arial" w:cs="Arial"/>
        </w:rPr>
        <w:t>R</w:t>
      </w:r>
      <w:r w:rsidRPr="00C3181D">
        <w:t xml:space="preserve"> còn có thể sử dụng ch</w:t>
      </w:r>
      <w:r w:rsidR="00293892" w:rsidRPr="00C3181D">
        <w:t xml:space="preserve">o các phép tính phức tạp khác. </w:t>
      </w:r>
      <w:r w:rsidRPr="00C3181D">
        <w:t xml:space="preserve">Một lợi thế đáng kể của </w:t>
      </w:r>
      <w:r w:rsidRPr="00C3181D">
        <w:rPr>
          <w:rFonts w:ascii="Arial" w:hAnsi="Arial" w:cs="Arial"/>
        </w:rPr>
        <w:t xml:space="preserve">R </w:t>
      </w:r>
      <w:r w:rsidRPr="00C3181D">
        <w:t xml:space="preserve">là phần mềm cung cấp cho người sử dụng tự do tạo ra những phép tính phù hợp cho từng vấn đề cụ thể.  Trong vài chương sau, </w:t>
      </w:r>
      <w:r w:rsidR="00280DAE" w:rsidRPr="00C3181D">
        <w:t>chúng ta</w:t>
      </w:r>
      <w:r w:rsidRPr="00C3181D">
        <w:t xml:space="preserve"> sẽ quay lại vấn đề này chi tiết hơn.  </w:t>
      </w:r>
    </w:p>
    <w:p w14:paraId="39282AB5" w14:textId="77777777" w:rsidR="00FA0EF8" w:rsidRPr="00C3181D" w:rsidRDefault="00FA0EF8" w:rsidP="00AC3EFA">
      <w:pPr>
        <w:ind w:firstLine="720"/>
        <w:jc w:val="both"/>
      </w:pPr>
    </w:p>
    <w:p w14:paraId="54FB2E7B" w14:textId="77777777" w:rsidR="00FA0EF8" w:rsidRPr="00C3181D" w:rsidRDefault="00FA0EF8" w:rsidP="000070C9">
      <w:r w:rsidRPr="00C3181D">
        <w:rPr>
          <w:rFonts w:ascii="Arial" w:hAnsi="Arial" w:cs="Arial"/>
          <w:spacing w:val="-4"/>
        </w:rPr>
        <w:t xml:space="preserve">R </w:t>
      </w:r>
      <w:r w:rsidRPr="00C3181D">
        <w:rPr>
          <w:spacing w:val="-4"/>
        </w:rPr>
        <w:t xml:space="preserve">có một package </w:t>
      </w:r>
      <w:r w:rsidRPr="000070C9">
        <w:rPr>
          <w:rFonts w:ascii="Courier" w:hAnsi="Courier" w:cs="Courier New"/>
          <w:spacing w:val="-4"/>
        </w:rPr>
        <w:t>Matrix</w:t>
      </w:r>
      <w:r w:rsidRPr="00C3181D">
        <w:rPr>
          <w:spacing w:val="-4"/>
        </w:rPr>
        <w:t xml:space="preserve"> chuyên t</w:t>
      </w:r>
      <w:r w:rsidR="00293892" w:rsidRPr="00C3181D">
        <w:rPr>
          <w:spacing w:val="-4"/>
        </w:rPr>
        <w:t xml:space="preserve">hiết kế cho tính toán ma trận. </w:t>
      </w:r>
      <w:r w:rsidRPr="00C3181D">
        <w:rPr>
          <w:spacing w:val="-4"/>
        </w:rPr>
        <w:t>Bạn đọc có thể tải package xuống, cài</w:t>
      </w:r>
      <w:r w:rsidR="00293892" w:rsidRPr="00C3181D">
        <w:rPr>
          <w:spacing w:val="-4"/>
        </w:rPr>
        <w:t xml:space="preserve"> vào máy và sử dụng.</w:t>
      </w:r>
      <w:r w:rsidR="000070C9">
        <w:rPr>
          <w:spacing w:val="-4"/>
          <w:lang w:val="vi-VN"/>
        </w:rPr>
        <w:t xml:space="preserve"> </w:t>
      </w:r>
      <w:r w:rsidR="00C17F8A">
        <w:rPr>
          <w:lang w:val="vi-VN"/>
        </w:rPr>
        <w:t xml:space="preserve">Các tính toán mang tính </w:t>
      </w:r>
      <w:r w:rsidR="00C17F8A">
        <w:rPr>
          <w:lang w:val="vi-VN"/>
        </w:rPr>
        <w:lastRenderedPageBreak/>
        <w:t xml:space="preserve">'cơ bản' như trình bày trên rất có ích cho việc </w:t>
      </w:r>
      <w:r w:rsidR="00BD369C">
        <w:rPr>
          <w:lang w:val="vi-VN"/>
        </w:rPr>
        <w:t xml:space="preserve">phát triển các package chuyên dụng hoặc các phân tích cơ bản. </w:t>
      </w:r>
    </w:p>
    <w:p w14:paraId="4332FE86" w14:textId="77777777" w:rsidR="00866F2E" w:rsidRPr="00293892" w:rsidRDefault="00866F2E" w:rsidP="00FA0EF8">
      <w:pPr>
        <w:jc w:val="both"/>
        <w:rPr>
          <w:sz w:val="22"/>
          <w:szCs w:val="22"/>
        </w:rPr>
      </w:pPr>
    </w:p>
    <w:sectPr w:rsidR="00866F2E" w:rsidRPr="00293892" w:rsidSect="0050692F">
      <w:footerReference w:type="even" r:id="rId9"/>
      <w:footerReference w:type="default" r:id="rId10"/>
      <w:pgSz w:w="9072" w:h="13608" w:code="1"/>
      <w:pgMar w:top="1191" w:right="851" w:bottom="1361" w:left="1134" w:header="1134" w:footer="567" w:gutter="0"/>
      <w:pgNumType w:start="3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F06612" w14:textId="77777777" w:rsidR="005431BE" w:rsidRDefault="005431BE">
      <w:r>
        <w:separator/>
      </w:r>
    </w:p>
  </w:endnote>
  <w:endnote w:type="continuationSeparator" w:id="0">
    <w:p w14:paraId="54F0BFEC" w14:textId="77777777" w:rsidR="005431BE" w:rsidRDefault="00543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w:altName w:val="Courier New"/>
    <w:panose1 w:val="02070409020205020404"/>
    <w:charset w:val="00"/>
    <w:family w:val="auto"/>
    <w:pitch w:val="variable"/>
    <w:sig w:usb0="00000003" w:usb1="00000000" w:usb2="00000000" w:usb3="00000000" w:csb0="00000003"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06EE89" w14:textId="77777777" w:rsidR="001A25BD" w:rsidRDefault="001A25BD" w:rsidP="000F2520">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2</w:t>
    </w:r>
    <w:r>
      <w:rPr>
        <w:rStyle w:val="PageNumber"/>
      </w:rPr>
      <w:fldChar w:fldCharType="end"/>
    </w:r>
  </w:p>
  <w:p w14:paraId="20F9CDA5" w14:textId="77777777" w:rsidR="001A25BD" w:rsidRDefault="001A25BD" w:rsidP="000A3A8A">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FBFEE6" w14:textId="77777777" w:rsidR="001A25BD" w:rsidRDefault="001A25BD" w:rsidP="000F2520">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1</w:t>
    </w:r>
    <w:r>
      <w:rPr>
        <w:rStyle w:val="PageNumber"/>
      </w:rPr>
      <w:fldChar w:fldCharType="end"/>
    </w:r>
  </w:p>
  <w:p w14:paraId="7A6EA6AD" w14:textId="77777777" w:rsidR="001A25BD" w:rsidRDefault="001A25BD" w:rsidP="000A3A8A">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B44007B" w14:textId="77777777" w:rsidR="005431BE" w:rsidRDefault="005431BE">
      <w:r>
        <w:separator/>
      </w:r>
    </w:p>
  </w:footnote>
  <w:footnote w:type="continuationSeparator" w:id="0">
    <w:p w14:paraId="22942C54" w14:textId="77777777" w:rsidR="005431BE" w:rsidRDefault="00543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BD668E"/>
    <w:multiLevelType w:val="hybridMultilevel"/>
    <w:tmpl w:val="4C9C7C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031"/>
    <w:rsid w:val="000070C9"/>
    <w:rsid w:val="00010A58"/>
    <w:rsid w:val="000335D4"/>
    <w:rsid w:val="00053E5D"/>
    <w:rsid w:val="0005495D"/>
    <w:rsid w:val="00092DCB"/>
    <w:rsid w:val="000A3A8A"/>
    <w:rsid w:val="000C2704"/>
    <w:rsid w:val="000C7CA3"/>
    <w:rsid w:val="000F2520"/>
    <w:rsid w:val="00165BB6"/>
    <w:rsid w:val="001A25BD"/>
    <w:rsid w:val="001B6C07"/>
    <w:rsid w:val="00280DAE"/>
    <w:rsid w:val="00293892"/>
    <w:rsid w:val="00323608"/>
    <w:rsid w:val="003631AD"/>
    <w:rsid w:val="0036456F"/>
    <w:rsid w:val="00375A7F"/>
    <w:rsid w:val="003A03CB"/>
    <w:rsid w:val="003C55CF"/>
    <w:rsid w:val="0050692F"/>
    <w:rsid w:val="00532140"/>
    <w:rsid w:val="00536FEC"/>
    <w:rsid w:val="005431BE"/>
    <w:rsid w:val="00544AF6"/>
    <w:rsid w:val="005511D2"/>
    <w:rsid w:val="00567CCA"/>
    <w:rsid w:val="00601EE5"/>
    <w:rsid w:val="006145F7"/>
    <w:rsid w:val="006A4E5E"/>
    <w:rsid w:val="006B32A4"/>
    <w:rsid w:val="006C3FD8"/>
    <w:rsid w:val="00760AF4"/>
    <w:rsid w:val="0076135A"/>
    <w:rsid w:val="00771E80"/>
    <w:rsid w:val="007B5FE7"/>
    <w:rsid w:val="007C115F"/>
    <w:rsid w:val="007D46E4"/>
    <w:rsid w:val="00843BCD"/>
    <w:rsid w:val="00850838"/>
    <w:rsid w:val="008634B2"/>
    <w:rsid w:val="0086384A"/>
    <w:rsid w:val="00866F2E"/>
    <w:rsid w:val="0087652A"/>
    <w:rsid w:val="00877E56"/>
    <w:rsid w:val="00887A11"/>
    <w:rsid w:val="008955B8"/>
    <w:rsid w:val="008B13D4"/>
    <w:rsid w:val="008C5870"/>
    <w:rsid w:val="009453CA"/>
    <w:rsid w:val="00951882"/>
    <w:rsid w:val="00985491"/>
    <w:rsid w:val="00A30624"/>
    <w:rsid w:val="00A34B84"/>
    <w:rsid w:val="00A8004C"/>
    <w:rsid w:val="00AB20B7"/>
    <w:rsid w:val="00AC1F62"/>
    <w:rsid w:val="00AC3EFA"/>
    <w:rsid w:val="00AE1874"/>
    <w:rsid w:val="00BC0644"/>
    <w:rsid w:val="00BD369C"/>
    <w:rsid w:val="00BE4787"/>
    <w:rsid w:val="00C115F3"/>
    <w:rsid w:val="00C17F8A"/>
    <w:rsid w:val="00C3181D"/>
    <w:rsid w:val="00CE4170"/>
    <w:rsid w:val="00D20A87"/>
    <w:rsid w:val="00DA1031"/>
    <w:rsid w:val="00DA7D67"/>
    <w:rsid w:val="00DB2182"/>
    <w:rsid w:val="00DD2309"/>
    <w:rsid w:val="00DD7F7F"/>
    <w:rsid w:val="00E03D57"/>
    <w:rsid w:val="00E138D0"/>
    <w:rsid w:val="00E344EC"/>
    <w:rsid w:val="00E54AAB"/>
    <w:rsid w:val="00E635A0"/>
    <w:rsid w:val="00E70605"/>
    <w:rsid w:val="00E70A78"/>
    <w:rsid w:val="00E97B7D"/>
    <w:rsid w:val="00EB50FA"/>
    <w:rsid w:val="00F379F1"/>
    <w:rsid w:val="00F436D8"/>
    <w:rsid w:val="00F77087"/>
    <w:rsid w:val="00FA0EF8"/>
    <w:rsid w:val="00FB3E69"/>
    <w:rsid w:val="00FB6BF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F601537"/>
  <w14:defaultImageDpi w14:val="330"/>
  <w15:chartTrackingRefBased/>
  <w15:docId w15:val="{CA4729CD-59C0-A441-A5D3-5FE420162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AU"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79F1"/>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DA1031"/>
    <w:pPr>
      <w:spacing w:before="100" w:beforeAutospacing="1" w:after="100" w:afterAutospacing="1"/>
    </w:pPr>
  </w:style>
  <w:style w:type="character" w:styleId="Hyperlink">
    <w:name w:val="Hyperlink"/>
    <w:rsid w:val="00FA0EF8"/>
    <w:rPr>
      <w:color w:val="0000FF"/>
      <w:u w:val="single"/>
    </w:rPr>
  </w:style>
  <w:style w:type="table" w:styleId="TableGrid">
    <w:name w:val="Table Grid"/>
    <w:basedOn w:val="TableNormal"/>
    <w:rsid w:val="00866F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0A3A8A"/>
    <w:pPr>
      <w:tabs>
        <w:tab w:val="center" w:pos="4320"/>
        <w:tab w:val="right" w:pos="8640"/>
      </w:tabs>
    </w:pPr>
  </w:style>
  <w:style w:type="character" w:styleId="PageNumber">
    <w:name w:val="page number"/>
    <w:basedOn w:val="DefaultParagraphFont"/>
    <w:rsid w:val="000A3A8A"/>
  </w:style>
  <w:style w:type="character" w:styleId="PlaceholderText">
    <w:name w:val="Placeholder Text"/>
    <w:basedOn w:val="DefaultParagraphFont"/>
    <w:uiPriority w:val="99"/>
    <w:unhideWhenUsed/>
    <w:rsid w:val="00A800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1</Pages>
  <Words>1842</Words>
  <Characters>10501</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Chương 2</vt:lpstr>
    </vt:vector>
  </TitlesOfParts>
  <Company>TECH</Company>
  <LinksUpToDate>false</LinksUpToDate>
  <CharactersWithSpaces>12319</CharactersWithSpaces>
  <SharedDoc>false</SharedDoc>
  <HLinks>
    <vt:vector size="12" baseType="variant">
      <vt:variant>
        <vt:i4>4456475</vt:i4>
      </vt:variant>
      <vt:variant>
        <vt:i4>39</vt:i4>
      </vt:variant>
      <vt:variant>
        <vt:i4>0</vt:i4>
      </vt:variant>
      <vt:variant>
        <vt:i4>5</vt:i4>
      </vt:variant>
      <vt:variant>
        <vt:lpwstr>http://cran.au.r-project.org/doc/packages/Matrix.pdf</vt:lpwstr>
      </vt:variant>
      <vt:variant>
        <vt:lpwstr/>
      </vt:variant>
      <vt:variant>
        <vt:i4>2621525</vt:i4>
      </vt:variant>
      <vt:variant>
        <vt:i4>36</vt:i4>
      </vt:variant>
      <vt:variant>
        <vt:i4>0</vt:i4>
      </vt:variant>
      <vt:variant>
        <vt:i4>5</vt:i4>
      </vt:variant>
      <vt:variant>
        <vt:lpwstr>http://cran.au.r-project.org/bin/windows/contrib/r-release/Matrix_0.995-8.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2</dc:title>
  <dc:subject/>
  <dc:creator>COM</dc:creator>
  <cp:keywords/>
  <dc:description/>
  <cp:lastModifiedBy>Gia Nguyen</cp:lastModifiedBy>
  <cp:revision>14</cp:revision>
  <cp:lastPrinted>2006-09-21T00:39:00Z</cp:lastPrinted>
  <dcterms:created xsi:type="dcterms:W3CDTF">2020-04-22T00:54:00Z</dcterms:created>
  <dcterms:modified xsi:type="dcterms:W3CDTF">2020-07-13T11:30:00Z</dcterms:modified>
</cp:coreProperties>
</file>